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557ED" w:rsidRPr="00D30B94" w:rsidRDefault="009557ED" w:rsidP="004C7FBF">
      <w:pPr>
        <w:pStyle w:val="berschrift2"/>
        <w:numPr>
          <w:ilvl w:val="0"/>
          <w:numId w:val="0"/>
        </w:numPr>
      </w:pPr>
      <w:bookmarkStart w:id="0" w:name="_Toc201053050"/>
      <w:r>
        <w:t xml:space="preserve">1.3. </w:t>
      </w:r>
      <w:r w:rsidRPr="00D30B94">
        <w:t>Die Newtonschen Axiome</w:t>
      </w:r>
      <w:bookmarkEnd w:id="0"/>
    </w:p>
    <w:p w:rsidR="009557ED" w:rsidRPr="00D30B94" w:rsidRDefault="009557ED" w:rsidP="005C7EEF">
      <w:pPr>
        <w:tabs>
          <w:tab w:val="left" w:pos="4536"/>
        </w:tabs>
        <w:rPr>
          <w:b/>
          <w:u w:val="single"/>
        </w:rPr>
      </w:pPr>
    </w:p>
    <w:p w:rsidR="009557ED" w:rsidRPr="00D30B94" w:rsidRDefault="009557ED" w:rsidP="004C7FBF">
      <w:pPr>
        <w:pStyle w:val="berschrift3"/>
        <w:numPr>
          <w:ilvl w:val="0"/>
          <w:numId w:val="0"/>
        </w:numPr>
      </w:pPr>
      <w:bookmarkStart w:id="1" w:name="_Toc201053051"/>
      <w:r>
        <w:t xml:space="preserve">1.3.1. </w:t>
      </w:r>
      <w:r w:rsidRPr="00D30B94">
        <w:t>Die physikalische Größe Kraft</w:t>
      </w:r>
      <w:bookmarkEnd w:id="1"/>
    </w:p>
    <w:p w:rsidR="009557ED" w:rsidRDefault="009557ED" w:rsidP="005C7EEF">
      <w:pPr>
        <w:tabs>
          <w:tab w:val="left" w:pos="4536"/>
        </w:tabs>
      </w:pPr>
    </w:p>
    <w:p w:rsidR="009557ED" w:rsidRDefault="009557ED" w:rsidP="005C7EEF">
      <w:pPr>
        <w:pStyle w:val="Merksatz"/>
      </w:pPr>
      <w:r>
        <w:sym w:font="Marlett" w:char="F034"/>
      </w:r>
      <w:r>
        <w:t>Kräfte kann man an ihren Wirkungen erkennen.</w:t>
      </w:r>
    </w:p>
    <w:p w:rsidR="009557ED" w:rsidRPr="001351E8" w:rsidRDefault="009557ED" w:rsidP="00AF5727">
      <w:pPr>
        <w:rPr>
          <w:szCs w:val="22"/>
        </w:rPr>
      </w:pPr>
    </w:p>
    <w:p w:rsidR="009557ED" w:rsidRPr="001351E8" w:rsidRDefault="009557ED" w:rsidP="00AF5727">
      <w:pPr>
        <w:rPr>
          <w:szCs w:val="22"/>
        </w:rPr>
      </w:pPr>
      <w:r w:rsidRPr="001351E8">
        <w:rPr>
          <w:szCs w:val="22"/>
        </w:rPr>
        <w:t xml:space="preserve">Kräfte können </w:t>
      </w:r>
    </w:p>
    <w:p w:rsidR="009557ED" w:rsidRDefault="009557ED" w:rsidP="00AF5727">
      <w:pPr>
        <w:numPr>
          <w:ilvl w:val="0"/>
          <w:numId w:val="35"/>
        </w:numPr>
        <w:jc w:val="left"/>
        <w:rPr>
          <w:szCs w:val="22"/>
        </w:rPr>
      </w:pPr>
      <w:r w:rsidRPr="001351E8">
        <w:rPr>
          <w:szCs w:val="22"/>
        </w:rPr>
        <w:t>Körper beschleunigen und abbremsen</w:t>
      </w:r>
    </w:p>
    <w:p w:rsidR="009557ED" w:rsidRPr="001351E8" w:rsidRDefault="009557ED" w:rsidP="00AF5727">
      <w:pPr>
        <w:numPr>
          <w:ilvl w:val="0"/>
          <w:numId w:val="35"/>
        </w:numPr>
        <w:jc w:val="left"/>
        <w:rPr>
          <w:szCs w:val="22"/>
        </w:rPr>
      </w:pPr>
      <w:r>
        <w:rPr>
          <w:szCs w:val="22"/>
        </w:rPr>
        <w:t>die Richtung von Bewegungen ändern</w:t>
      </w:r>
    </w:p>
    <w:p w:rsidR="009557ED" w:rsidRPr="001351E8" w:rsidRDefault="009557ED" w:rsidP="00AF5727">
      <w:pPr>
        <w:numPr>
          <w:ilvl w:val="0"/>
          <w:numId w:val="35"/>
        </w:numPr>
        <w:jc w:val="left"/>
        <w:rPr>
          <w:szCs w:val="22"/>
        </w:rPr>
      </w:pPr>
      <w:r w:rsidRPr="001351E8">
        <w:rPr>
          <w:szCs w:val="22"/>
        </w:rPr>
        <w:t>Körper verformen oder zerstören</w:t>
      </w:r>
    </w:p>
    <w:p w:rsidR="009557ED" w:rsidRPr="001351E8" w:rsidRDefault="009557ED" w:rsidP="00AF5727">
      <w:pPr>
        <w:rPr>
          <w:szCs w:val="22"/>
        </w:rPr>
      </w:pPr>
    </w:p>
    <w:p w:rsidR="009557ED" w:rsidRDefault="009557ED" w:rsidP="005C7EEF">
      <w:pPr>
        <w:pStyle w:val="Definition"/>
      </w:pPr>
      <w:r>
        <w:t>KRAFT gibt an, wie stark ein Körper auf einen anderen einwirkt.</w:t>
      </w:r>
    </w:p>
    <w:p w:rsidR="009557ED" w:rsidRPr="001351E8" w:rsidRDefault="009557ED" w:rsidP="00AF5727">
      <w:pPr>
        <w:rPr>
          <w:szCs w:val="22"/>
        </w:rPr>
      </w:pPr>
    </w:p>
    <w:p w:rsidR="009557ED" w:rsidRPr="001351E8" w:rsidRDefault="009557ED" w:rsidP="00AF5727">
      <w:pPr>
        <w:rPr>
          <w:szCs w:val="22"/>
        </w:rPr>
      </w:pPr>
      <w:r w:rsidRPr="001351E8">
        <w:rPr>
          <w:szCs w:val="22"/>
        </w:rPr>
        <w:t>Kräfte treten immer zwischen zwei Körpern auf.</w:t>
      </w:r>
    </w:p>
    <w:p w:rsidR="009557ED" w:rsidRDefault="00A0635C" w:rsidP="00AF5727">
      <w:pPr>
        <w:rPr>
          <w:szCs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5952" behindDoc="0" locked="0" layoutInCell="0" allowOverlap="1">
                <wp:simplePos x="0" y="0"/>
                <wp:positionH relativeFrom="column">
                  <wp:posOffset>448945</wp:posOffset>
                </wp:positionH>
                <wp:positionV relativeFrom="paragraph">
                  <wp:posOffset>67310</wp:posOffset>
                </wp:positionV>
                <wp:extent cx="1042670" cy="1916430"/>
                <wp:effectExtent l="5715" t="8255" r="8890" b="18415"/>
                <wp:wrapSquare wrapText="bothSides"/>
                <wp:docPr id="84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42670" cy="1916430"/>
                          <a:chOff x="1989" y="6282"/>
                          <a:chExt cx="1642" cy="3018"/>
                        </a:xfrm>
                      </wpg:grpSpPr>
                      <wpg:grpSp>
                        <wpg:cNvPr id="85" name="Group 3"/>
                        <wpg:cNvGrpSpPr>
                          <a:grpSpLocks/>
                        </wpg:cNvGrpSpPr>
                        <wpg:grpSpPr bwMode="auto">
                          <a:xfrm>
                            <a:off x="1989" y="6282"/>
                            <a:ext cx="1642" cy="2433"/>
                            <a:chOff x="1989" y="6282"/>
                            <a:chExt cx="1312" cy="1968"/>
                          </a:xfrm>
                        </wpg:grpSpPr>
                        <wps:wsp>
                          <wps:cNvPr id="86" name="Line 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89" y="6401"/>
                              <a:ext cx="1312" cy="1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" name="Line 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049" y="6282"/>
                              <a:ext cx="179" cy="119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" name="Line 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22" y="6282"/>
                              <a:ext cx="179" cy="119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9" name="Line 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43" y="6282"/>
                              <a:ext cx="179" cy="119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0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764" y="6282"/>
                              <a:ext cx="179" cy="119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1" name="Line 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586" y="6282"/>
                              <a:ext cx="178" cy="119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2" name="Line 1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407" y="6282"/>
                              <a:ext cx="179" cy="119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3" name="Line 1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228" y="6282"/>
                              <a:ext cx="179" cy="119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94" name="Group 12"/>
                          <wpg:cNvGrpSpPr>
                            <a:grpSpLocks/>
                          </wpg:cNvGrpSpPr>
                          <wpg:grpSpPr bwMode="auto">
                            <a:xfrm>
                              <a:off x="2494" y="6401"/>
                              <a:ext cx="239" cy="1551"/>
                              <a:chOff x="2824" y="6401"/>
                              <a:chExt cx="239" cy="1551"/>
                            </a:xfrm>
                          </wpg:grpSpPr>
                          <wps:wsp>
                            <wps:cNvPr id="95" name="Line 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43" y="6401"/>
                                <a:ext cx="1" cy="6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6" name="Line 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43" y="6461"/>
                                <a:ext cx="120" cy="6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" name="Line 1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824" y="6521"/>
                                <a:ext cx="239" cy="119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8" name="Line 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824" y="6640"/>
                                <a:ext cx="239" cy="119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9" name="Line 1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824" y="6878"/>
                                <a:ext cx="239" cy="12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" name="Line 1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824" y="7117"/>
                                <a:ext cx="239" cy="119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1" name="Line 1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824" y="7355"/>
                                <a:ext cx="239" cy="12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2" name="Line 2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824" y="7594"/>
                                <a:ext cx="239" cy="119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" name="Line 2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824" y="6759"/>
                                <a:ext cx="239" cy="119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" name="Line 2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824" y="6998"/>
                                <a:ext cx="239" cy="119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" name="Line 2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824" y="7236"/>
                                <a:ext cx="239" cy="119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" name="Line 2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824" y="7475"/>
                                <a:ext cx="239" cy="119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" name="Line 2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824" y="7713"/>
                                <a:ext cx="239" cy="12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" name="Line 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824" y="7833"/>
                                <a:ext cx="119" cy="59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" name="Line 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43" y="7892"/>
                                <a:ext cx="1" cy="6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10" name="Rectangle 28"/>
                          <wps:cNvSpPr>
                            <a:spLocks noChangeArrowheads="1"/>
                          </wps:cNvSpPr>
                          <wps:spPr bwMode="auto">
                            <a:xfrm>
                              <a:off x="2494" y="7952"/>
                              <a:ext cx="239" cy="298"/>
                            </a:xfrm>
                            <a:prstGeom prst="rect">
                              <a:avLst/>
                            </a:prstGeom>
                            <a:solidFill>
                              <a:srgbClr val="C0C0C0"/>
                            </a:solidFill>
                            <a:ln w="6350">
                              <a:solidFill>
                                <a:srgbClr val="C0C0C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11" name="Line 29"/>
                        <wps:cNvCnPr>
                          <a:cxnSpLocks noChangeShapeType="1"/>
                        </wps:cNvCnPr>
                        <wps:spPr bwMode="auto">
                          <a:xfrm>
                            <a:off x="2775" y="8535"/>
                            <a:ext cx="0" cy="7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Line 30"/>
                        <wps:cNvCnPr>
                          <a:cxnSpLocks noChangeShapeType="1"/>
                        </wps:cNvCnPr>
                        <wps:spPr bwMode="auto">
                          <a:xfrm flipV="1">
                            <a:off x="2775" y="7725"/>
                            <a:ext cx="0" cy="7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AF80DBB" id="Group 2" o:spid="_x0000_s1026" style="position:absolute;margin-left:35.35pt;margin-top:5.3pt;width:82.1pt;height:150.9pt;z-index:251645952" coordorigin="1989,6282" coordsize="1642,30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" o:allowincell="f">
                <v:group id="Group 3" o:spid="_x0000_s1027" style="position:absolute;left:1989;top:6282;width:1642;height:2433" coordorigin="1989,6282" coordsize="1312,19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">
                  <v:line id="Line 4" o:spid="_x0000_s1028" style="position:absolute;visibility:visible;mso-wrap-style:square" from="1989,6401" to="3301,6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" strokeweight=".5pt"/>
                  <v:line id="Line 5" o:spid="_x0000_s1029" style="position:absolute;flip:y;visibility:visible;mso-wrap-style:square" from="2049,6282" to="2228,6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" strokeweight=".5pt"/>
                  <v:line id="Line 6" o:spid="_x0000_s1030" style="position:absolute;flip:y;visibility:visible;mso-wrap-style:square" from="3122,6282" to="3301,6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" strokeweight=".5pt"/>
                  <v:line id="Line 7" o:spid="_x0000_s1031" style="position:absolute;flip:y;visibility:visible;mso-wrap-style:square" from="2943,6282" to="3122,6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" strokeweight=".5pt"/>
                  <v:line id="Line 8" o:spid="_x0000_s1032" style="position:absolute;flip:y;visibility:visible;mso-wrap-style:square" from="2764,6282" to="2943,6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" strokeweight=".5pt"/>
                  <v:line id="Line 9" o:spid="_x0000_s1033" style="position:absolute;flip:y;visibility:visible;mso-wrap-style:square" from="2586,6282" to="2764,6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" strokeweight=".5pt"/>
                  <v:line id="Line 10" o:spid="_x0000_s1034" style="position:absolute;flip:y;visibility:visible;mso-wrap-style:square" from="2407,6282" to="2586,6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" strokeweight=".5pt"/>
                  <v:line id="Line 11" o:spid="_x0000_s1035" style="position:absolute;flip:y;visibility:visible;mso-wrap-style:square" from="2228,6282" to="2407,6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" strokeweight=".5pt"/>
                  <v:group id="Group 12" o:spid="_x0000_s1036" style="position:absolute;left:2494;top:6401;width:239;height:1551" coordorigin="2824,6401" coordsize="239,15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1cdD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rB4g98v4QfI1Q8AAAD//wMAUEsBAi0AFAAGAAgAAAAhANvh9svuAAAAhQEAABMAAAAAAAAA&#10;AAAAAAAAAAAAAFtDb250ZW50X1R5cGVzXS54bWxQSwECLQAUAAYACAAAACEAWvQsW78AAAAVAQAA&#10;CwAAAAAAAAAAAAAAAAAfAQAAX3JlbHMvLnJlbHNQSwECLQAUAAYACAAAACEA/9XHQ8YAAADbAAAA&#10;DwAAAAAAAAAAAAAAAAAHAgAAZHJzL2Rvd25yZXYueG1sUEsFBgAAAAADAAMAtwAAAPoCAAAAAA==&#10;">
                    <v:line id="Line 13" o:spid="_x0000_s1037" style="position:absolute;visibility:visible;mso-wrap-style:square" from="2943,6401" to="2944,64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" strokeweight=".5pt"/>
                    <v:line id="Line 14" o:spid="_x0000_s1038" style="position:absolute;visibility:visible;mso-wrap-style:square" from="2943,6461" to="3063,6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" strokeweight=".5pt"/>
                    <v:line id="Line 15" o:spid="_x0000_s1039" style="position:absolute;flip:y;visibility:visible;mso-wrap-style:square" from="2824,6521" to="3063,6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" strokeweight=".5pt"/>
                    <v:line id="Line 16" o:spid="_x0000_s1040" style="position:absolute;visibility:visible;mso-wrap-style:square" from="2824,6640" to="3063,67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" strokeweight=".5pt"/>
                    <v:line id="Line 17" o:spid="_x0000_s1041" style="position:absolute;visibility:visible;mso-wrap-style:square" from="2824,6878" to="3063,6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" strokeweight=".5pt"/>
                    <v:line id="Line 18" o:spid="_x0000_s1042" style="position:absolute;visibility:visible;mso-wrap-style:square" from="2824,7117" to="3063,72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" strokeweight=".5pt"/>
                    <v:line id="Line 19" o:spid="_x0000_s1043" style="position:absolute;visibility:visible;mso-wrap-style:square" from="2824,7355" to="3063,74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" strokeweight=".5pt"/>
                    <v:line id="Line 20" o:spid="_x0000_s1044" style="position:absolute;visibility:visible;mso-wrap-style:square" from="2824,7594" to="3063,77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" strokeweight=".5pt"/>
                    <v:line id="Line 21" o:spid="_x0000_s1045" style="position:absolute;flip:y;visibility:visible;mso-wrap-style:square" from="2824,6759" to="3063,6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" strokeweight=".5pt"/>
                    <v:line id="Line 22" o:spid="_x0000_s1046" style="position:absolute;flip:y;visibility:visible;mso-wrap-style:square" from="2824,6998" to="3063,71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" strokeweight=".5pt"/>
                    <v:line id="Line 23" o:spid="_x0000_s1047" style="position:absolute;flip:y;visibility:visible;mso-wrap-style:square" from="2824,7236" to="3063,73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" strokeweight=".5pt"/>
                    <v:line id="Line 24" o:spid="_x0000_s1048" style="position:absolute;flip:y;visibility:visible;mso-wrap-style:square" from="2824,7475" to="3063,75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" strokeweight=".5pt"/>
                    <v:line id="Line 25" o:spid="_x0000_s1049" style="position:absolute;flip:y;visibility:visible;mso-wrap-style:square" from="2824,7713" to="3063,78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" strokeweight=".5pt"/>
                    <v:line id="Line 26" o:spid="_x0000_s1050" style="position:absolute;visibility:visible;mso-wrap-style:square" from="2824,7833" to="2943,7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" strokeweight=".5pt"/>
                    <v:line id="Line 27" o:spid="_x0000_s1051" style="position:absolute;visibility:visible;mso-wrap-style:square" from="2943,7892" to="2944,7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" strokeweight=".5pt"/>
                  </v:group>
                  <v:rect id="Rectangle 28" o:spid="_x0000_s1052" style="position:absolute;left:2494;top:7952;width:239;height:2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" fillcolor="silver" strokecolor="silver" strokeweight=".5pt"/>
                </v:group>
                <v:line id="Line 29" o:spid="_x0000_s1053" style="position:absolute;visibility:visible;mso-wrap-style:square" from="2775,8535" to="2775,9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" strokecolor="lime">
                  <v:stroke endarrow="block"/>
                </v:line>
                <v:line id="Line 30" o:spid="_x0000_s1054" style="position:absolute;flip:y;visibility:visible;mso-wrap-style:square" from="2775,7725" to="2775,84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" strokecolor="lime">
                  <v:stroke endarrow="block"/>
                </v:line>
                <w10:wrap type="square"/>
              </v:group>
            </w:pict>
          </mc:Fallback>
        </mc:AlternateContent>
      </w:r>
    </w:p>
    <w:p w:rsidR="009557ED" w:rsidRDefault="00A0635C" w:rsidP="00AF5727">
      <w:pPr>
        <w:rPr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1759258</wp:posOffset>
                </wp:positionH>
                <wp:positionV relativeFrom="paragraph">
                  <wp:posOffset>35965</wp:posOffset>
                </wp:positionV>
                <wp:extent cx="3517354" cy="1841500"/>
                <wp:effectExtent l="0" t="0" r="0" b="6350"/>
                <wp:wrapNone/>
                <wp:docPr id="83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17354" cy="184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557ED" w:rsidRPr="009753DA" w:rsidRDefault="009557ED" w:rsidP="00AF5727">
                            <w:pPr>
                              <w:rPr>
                                <w:noProof/>
                                <w:szCs w:val="22"/>
                              </w:rPr>
                            </w:pPr>
                            <w:r w:rsidRPr="009753DA">
                              <w:rPr>
                                <w:noProof/>
                                <w:szCs w:val="22"/>
                              </w:rPr>
                              <w:t>Der Hakenkörper und die Feder wirken aufeinander ein:</w:t>
                            </w:r>
                          </w:p>
                          <w:p w:rsidR="009557ED" w:rsidRPr="009753DA" w:rsidRDefault="009557ED" w:rsidP="00AF5727">
                            <w:pPr>
                              <w:pStyle w:val="Listenabsatz"/>
                              <w:numPr>
                                <w:ilvl w:val="0"/>
                                <w:numId w:val="38"/>
                              </w:numPr>
                              <w:rPr>
                                <w:noProof/>
                                <w:szCs w:val="22"/>
                              </w:rPr>
                            </w:pPr>
                            <w:r w:rsidRPr="009753DA">
                              <w:rPr>
                                <w:noProof/>
                                <w:szCs w:val="22"/>
                              </w:rPr>
                              <w:t>Der Hakenkörper wird von der Erde angezogen. Er dehnt die Feder.</w:t>
                            </w:r>
                          </w:p>
                          <w:p w:rsidR="009557ED" w:rsidRPr="009753DA" w:rsidRDefault="009557ED" w:rsidP="00AF5727">
                            <w:pPr>
                              <w:pStyle w:val="Listenabsatz"/>
                              <w:numPr>
                                <w:ilvl w:val="0"/>
                                <w:numId w:val="38"/>
                              </w:numPr>
                              <w:rPr>
                                <w:noProof/>
                                <w:szCs w:val="22"/>
                              </w:rPr>
                            </w:pPr>
                            <w:r w:rsidRPr="009753DA">
                              <w:rPr>
                                <w:noProof/>
                                <w:szCs w:val="22"/>
                              </w:rPr>
                              <w:t>Durch die Spannung der Feder zieht diese den Hakenkörper nach oben.</w:t>
                            </w:r>
                          </w:p>
                          <w:p w:rsidR="009557ED" w:rsidRPr="009753DA" w:rsidRDefault="009557ED" w:rsidP="00AF5727">
                            <w:pPr>
                              <w:pStyle w:val="Listenabsatz"/>
                              <w:numPr>
                                <w:ilvl w:val="0"/>
                                <w:numId w:val="38"/>
                              </w:numPr>
                              <w:rPr>
                                <w:szCs w:val="22"/>
                              </w:rPr>
                            </w:pPr>
                            <w:r w:rsidRPr="009753DA">
                              <w:rPr>
                                <w:noProof/>
                                <w:szCs w:val="22"/>
                              </w:rPr>
                              <w:t>Die beiden Kräfte sind entgegengesetzt gerichtet und gleich groß. Sie heben sich gegenseitig auf. Das System befindet sich im Gleichgewich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1" o:spid="_x0000_s1026" type="#_x0000_t202" style="position:absolute;left:0;text-align:left;margin-left:138.5pt;margin-top:2.85pt;width:276.95pt;height:145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" filled="f" stroked="f">
                <v:textbox>
                  <w:txbxContent>
                    <w:p w:rsidR="009557ED" w:rsidRPr="009753DA" w:rsidRDefault="009557ED" w:rsidP="00AF5727">
                      <w:pPr>
                        <w:rPr>
                          <w:noProof/>
                          <w:szCs w:val="22"/>
                        </w:rPr>
                      </w:pPr>
                      <w:r w:rsidRPr="009753DA">
                        <w:rPr>
                          <w:noProof/>
                          <w:szCs w:val="22"/>
                        </w:rPr>
                        <w:t>Der Hakenkörper und die Feder wirken aufeinander ein:</w:t>
                      </w:r>
                    </w:p>
                    <w:p w:rsidR="009557ED" w:rsidRPr="009753DA" w:rsidRDefault="009557ED" w:rsidP="00AF5727">
                      <w:pPr>
                        <w:pStyle w:val="Listenabsatz"/>
                        <w:numPr>
                          <w:ilvl w:val="0"/>
                          <w:numId w:val="38"/>
                        </w:numPr>
                        <w:rPr>
                          <w:noProof/>
                          <w:szCs w:val="22"/>
                        </w:rPr>
                      </w:pPr>
                      <w:r w:rsidRPr="009753DA">
                        <w:rPr>
                          <w:noProof/>
                          <w:szCs w:val="22"/>
                        </w:rPr>
                        <w:t>Der Hakenkörper wird von der Erde angezogen. Er dehnt die Feder.</w:t>
                      </w:r>
                    </w:p>
                    <w:p w:rsidR="009557ED" w:rsidRPr="009753DA" w:rsidRDefault="009557ED" w:rsidP="00AF5727">
                      <w:pPr>
                        <w:pStyle w:val="Listenabsatz"/>
                        <w:numPr>
                          <w:ilvl w:val="0"/>
                          <w:numId w:val="38"/>
                        </w:numPr>
                        <w:rPr>
                          <w:noProof/>
                          <w:szCs w:val="22"/>
                        </w:rPr>
                      </w:pPr>
                      <w:r w:rsidRPr="009753DA">
                        <w:rPr>
                          <w:noProof/>
                          <w:szCs w:val="22"/>
                        </w:rPr>
                        <w:t>Durch die Spannung der Feder zieht diese den Hakenkörper nach oben.</w:t>
                      </w:r>
                    </w:p>
                    <w:p w:rsidR="009557ED" w:rsidRPr="009753DA" w:rsidRDefault="009557ED" w:rsidP="00AF5727">
                      <w:pPr>
                        <w:pStyle w:val="Listenabsatz"/>
                        <w:numPr>
                          <w:ilvl w:val="0"/>
                          <w:numId w:val="38"/>
                        </w:numPr>
                        <w:rPr>
                          <w:szCs w:val="22"/>
                        </w:rPr>
                      </w:pPr>
                      <w:r w:rsidRPr="009753DA">
                        <w:rPr>
                          <w:noProof/>
                          <w:szCs w:val="22"/>
                        </w:rPr>
                        <w:t>Die beiden Kräfte sind entgegengesetzt gerichtet und gleich groß. Sie heben sich gegenseitig auf. Das System befindet sich im Gleichgewicht.</w:t>
                      </w:r>
                    </w:p>
                  </w:txbxContent>
                </v:textbox>
              </v:shape>
            </w:pict>
          </mc:Fallback>
        </mc:AlternateContent>
      </w:r>
    </w:p>
    <w:p w:rsidR="009557ED" w:rsidRDefault="009557ED" w:rsidP="00AF5727">
      <w:pPr>
        <w:rPr>
          <w:szCs w:val="22"/>
        </w:rPr>
      </w:pPr>
    </w:p>
    <w:p w:rsidR="009557ED" w:rsidRDefault="009557ED" w:rsidP="00AF5727">
      <w:pPr>
        <w:rPr>
          <w:szCs w:val="22"/>
        </w:rPr>
      </w:pPr>
    </w:p>
    <w:p w:rsidR="009557ED" w:rsidRPr="001351E8" w:rsidRDefault="009557ED" w:rsidP="00AF5727">
      <w:pPr>
        <w:rPr>
          <w:szCs w:val="22"/>
        </w:rPr>
      </w:pPr>
    </w:p>
    <w:p w:rsidR="009557ED" w:rsidRDefault="00A0635C" w:rsidP="00AF5727">
      <w:pPr>
        <w:rPr>
          <w:noProof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46990</wp:posOffset>
                </wp:positionH>
                <wp:positionV relativeFrom="paragraph">
                  <wp:posOffset>106680</wp:posOffset>
                </wp:positionV>
                <wp:extent cx="805180" cy="1128395"/>
                <wp:effectExtent l="3810" t="4445" r="635" b="635"/>
                <wp:wrapNone/>
                <wp:docPr id="82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5180" cy="1128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557ED" w:rsidRPr="009753DA" w:rsidRDefault="009557ED" w:rsidP="00AF5727">
                            <w:pPr>
                              <w:tabs>
                                <w:tab w:val="left" w:pos="426"/>
                              </w:tabs>
                              <w:rPr>
                                <w:noProof/>
                                <w:color w:val="00FF00"/>
                                <w:szCs w:val="22"/>
                              </w:rPr>
                            </w:pPr>
                            <w:r w:rsidRPr="009753DA">
                              <w:rPr>
                                <w:noProof/>
                                <w:color w:val="00FF00"/>
                                <w:szCs w:val="22"/>
                              </w:rPr>
                              <w:t>Kraft der Feder</w:t>
                            </w:r>
                          </w:p>
                          <w:p w:rsidR="009557ED" w:rsidRPr="009753DA" w:rsidRDefault="009557ED" w:rsidP="00AF5727">
                            <w:pPr>
                              <w:tabs>
                                <w:tab w:val="left" w:pos="426"/>
                              </w:tabs>
                              <w:rPr>
                                <w:noProof/>
                                <w:color w:val="00FF00"/>
                                <w:szCs w:val="22"/>
                              </w:rPr>
                            </w:pPr>
                          </w:p>
                          <w:p w:rsidR="009557ED" w:rsidRPr="009753DA" w:rsidRDefault="009557ED" w:rsidP="00AF5727">
                            <w:pPr>
                              <w:tabs>
                                <w:tab w:val="left" w:pos="426"/>
                              </w:tabs>
                              <w:rPr>
                                <w:szCs w:val="22"/>
                              </w:rPr>
                            </w:pPr>
                            <w:r w:rsidRPr="009753DA">
                              <w:rPr>
                                <w:noProof/>
                                <w:color w:val="00FF00"/>
                                <w:szCs w:val="22"/>
                              </w:rPr>
                              <w:t>Gewichts-kraft des Körper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2" o:spid="_x0000_s1027" type="#_x0000_t202" style="position:absolute;left:0;text-align:left;margin-left:3.7pt;margin-top:8.4pt;width:63.4pt;height:88.85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" filled="f" stroked="f">
                <v:textbox>
                  <w:txbxContent>
                    <w:p w:rsidR="009557ED" w:rsidRPr="009753DA" w:rsidRDefault="009557ED" w:rsidP="00AF5727">
                      <w:pPr>
                        <w:tabs>
                          <w:tab w:val="left" w:pos="426"/>
                        </w:tabs>
                        <w:rPr>
                          <w:noProof/>
                          <w:color w:val="00FF00"/>
                          <w:szCs w:val="22"/>
                        </w:rPr>
                      </w:pPr>
                      <w:r w:rsidRPr="009753DA">
                        <w:rPr>
                          <w:noProof/>
                          <w:color w:val="00FF00"/>
                          <w:szCs w:val="22"/>
                        </w:rPr>
                        <w:t>Kraft der Feder</w:t>
                      </w:r>
                    </w:p>
                    <w:p w:rsidR="009557ED" w:rsidRPr="009753DA" w:rsidRDefault="009557ED" w:rsidP="00AF5727">
                      <w:pPr>
                        <w:tabs>
                          <w:tab w:val="left" w:pos="426"/>
                        </w:tabs>
                        <w:rPr>
                          <w:noProof/>
                          <w:color w:val="00FF00"/>
                          <w:szCs w:val="22"/>
                        </w:rPr>
                      </w:pPr>
                    </w:p>
                    <w:p w:rsidR="009557ED" w:rsidRPr="009753DA" w:rsidRDefault="009557ED" w:rsidP="00AF5727">
                      <w:pPr>
                        <w:tabs>
                          <w:tab w:val="left" w:pos="426"/>
                        </w:tabs>
                        <w:rPr>
                          <w:szCs w:val="22"/>
                        </w:rPr>
                      </w:pPr>
                      <w:r w:rsidRPr="009753DA">
                        <w:rPr>
                          <w:noProof/>
                          <w:color w:val="00FF00"/>
                          <w:szCs w:val="22"/>
                        </w:rPr>
                        <w:t>Gewichts-kraft des Körpers</w:t>
                      </w:r>
                    </w:p>
                  </w:txbxContent>
                </v:textbox>
              </v:shape>
            </w:pict>
          </mc:Fallback>
        </mc:AlternateContent>
      </w:r>
    </w:p>
    <w:p w:rsidR="009557ED" w:rsidRDefault="009557ED" w:rsidP="00AF5727">
      <w:pPr>
        <w:rPr>
          <w:noProof/>
          <w:szCs w:val="22"/>
        </w:rPr>
      </w:pPr>
    </w:p>
    <w:p w:rsidR="009557ED" w:rsidRDefault="009557ED" w:rsidP="00AF5727">
      <w:pPr>
        <w:rPr>
          <w:noProof/>
          <w:szCs w:val="22"/>
        </w:rPr>
      </w:pPr>
    </w:p>
    <w:p w:rsidR="009557ED" w:rsidRDefault="009557ED" w:rsidP="00AF5727">
      <w:pPr>
        <w:rPr>
          <w:noProof/>
          <w:szCs w:val="22"/>
        </w:rPr>
      </w:pPr>
    </w:p>
    <w:p w:rsidR="009557ED" w:rsidRDefault="009557ED" w:rsidP="00AF5727">
      <w:pPr>
        <w:rPr>
          <w:noProof/>
          <w:szCs w:val="22"/>
        </w:rPr>
      </w:pPr>
    </w:p>
    <w:p w:rsidR="009557ED" w:rsidRDefault="009557ED" w:rsidP="00AF5727">
      <w:pPr>
        <w:rPr>
          <w:noProof/>
          <w:szCs w:val="22"/>
        </w:rPr>
      </w:pPr>
    </w:p>
    <w:p w:rsidR="009557ED" w:rsidRDefault="009557ED" w:rsidP="00AF5727">
      <w:pPr>
        <w:rPr>
          <w:noProof/>
          <w:szCs w:val="22"/>
        </w:rPr>
      </w:pPr>
    </w:p>
    <w:p w:rsidR="009557ED" w:rsidRPr="001351E8" w:rsidRDefault="009557ED" w:rsidP="00AF5727">
      <w:pPr>
        <w:rPr>
          <w:noProof/>
          <w:szCs w:val="22"/>
        </w:rPr>
      </w:pPr>
    </w:p>
    <w:p w:rsidR="009557ED" w:rsidRPr="001351E8" w:rsidRDefault="009557ED" w:rsidP="00AF5727">
      <w:pPr>
        <w:tabs>
          <w:tab w:val="left" w:pos="2268"/>
        </w:tabs>
        <w:rPr>
          <w:noProof/>
          <w:szCs w:val="22"/>
        </w:rPr>
      </w:pPr>
      <w:r w:rsidRPr="001351E8">
        <w:rPr>
          <w:noProof/>
          <w:szCs w:val="22"/>
        </w:rPr>
        <w:t>Formelzeichen:</w:t>
      </w:r>
      <w:r w:rsidRPr="001351E8">
        <w:rPr>
          <w:noProof/>
          <w:szCs w:val="22"/>
        </w:rPr>
        <w:tab/>
        <w:t>F</w:t>
      </w:r>
      <w:r w:rsidRPr="001351E8">
        <w:rPr>
          <w:noProof/>
          <w:szCs w:val="22"/>
        </w:rPr>
        <w:tab/>
        <w:t>(Kraft – engl. force)</w:t>
      </w:r>
    </w:p>
    <w:p w:rsidR="009557ED" w:rsidRPr="001351E8" w:rsidRDefault="009557ED" w:rsidP="00AF5727">
      <w:pPr>
        <w:tabs>
          <w:tab w:val="left" w:pos="2268"/>
        </w:tabs>
        <w:rPr>
          <w:noProof/>
          <w:szCs w:val="22"/>
        </w:rPr>
      </w:pPr>
    </w:p>
    <w:p w:rsidR="009557ED" w:rsidRPr="001351E8" w:rsidRDefault="009557ED" w:rsidP="00AF5727">
      <w:pPr>
        <w:tabs>
          <w:tab w:val="left" w:pos="2268"/>
        </w:tabs>
        <w:rPr>
          <w:noProof/>
          <w:szCs w:val="22"/>
        </w:rPr>
      </w:pPr>
      <w:r w:rsidRPr="001351E8">
        <w:rPr>
          <w:noProof/>
          <w:szCs w:val="22"/>
        </w:rPr>
        <w:t>Einheit:</w:t>
      </w:r>
      <w:r w:rsidRPr="001351E8">
        <w:rPr>
          <w:noProof/>
          <w:szCs w:val="22"/>
        </w:rPr>
        <w:tab/>
        <w:t>1 N</w:t>
      </w:r>
      <w:r w:rsidRPr="001351E8">
        <w:rPr>
          <w:noProof/>
          <w:szCs w:val="22"/>
        </w:rPr>
        <w:tab/>
        <w:t>(1 Newton – sprich “njutn”)</w:t>
      </w:r>
    </w:p>
    <w:p w:rsidR="009557ED" w:rsidRDefault="009557ED" w:rsidP="00116181">
      <w:pPr>
        <w:tabs>
          <w:tab w:val="left" w:pos="2268"/>
        </w:tabs>
        <w:rPr>
          <w:noProof/>
        </w:rPr>
      </w:pPr>
      <w:r>
        <w:rPr>
          <w:noProof/>
        </w:rPr>
        <w:tab/>
        <w:t>1 kN = 1000 N</w:t>
      </w:r>
    </w:p>
    <w:p w:rsidR="009557ED" w:rsidRDefault="009557ED" w:rsidP="00116181">
      <w:pPr>
        <w:tabs>
          <w:tab w:val="left" w:pos="2268"/>
        </w:tabs>
        <w:rPr>
          <w:noProof/>
        </w:rPr>
      </w:pPr>
      <w:r>
        <w:rPr>
          <w:noProof/>
        </w:rPr>
        <w:tab/>
        <w:t>1 MN = 1000 kN = 1000000 N</w:t>
      </w:r>
    </w:p>
    <w:p w:rsidR="009557ED" w:rsidRPr="001351E8" w:rsidRDefault="009557ED" w:rsidP="00AF5727">
      <w:pPr>
        <w:rPr>
          <w:noProof/>
          <w:szCs w:val="22"/>
        </w:rPr>
      </w:pPr>
    </w:p>
    <w:p w:rsidR="009557ED" w:rsidRDefault="009557ED" w:rsidP="005C7EEF">
      <w:pPr>
        <w:pStyle w:val="Merksatz"/>
      </w:pPr>
      <w:r>
        <w:sym w:font="Marlett" w:char="F034"/>
      </w:r>
      <w:r>
        <w:t>1 N ist die Kraft, mit der ein Körper mit einer Masse von 100 g von der Erde angezogen wird.</w:t>
      </w:r>
    </w:p>
    <w:p w:rsidR="009557ED" w:rsidRDefault="009557ED" w:rsidP="005C7EEF">
      <w:pPr>
        <w:rPr>
          <w:noProof/>
        </w:rPr>
      </w:pPr>
    </w:p>
    <w:p w:rsidR="009557ED" w:rsidRDefault="009557ED" w:rsidP="005C7EEF">
      <w:pPr>
        <w:rPr>
          <w:noProof/>
        </w:rPr>
      </w:pPr>
      <w:r>
        <w:rPr>
          <w:noProof/>
        </w:rPr>
        <w:t>Messgerät:</w:t>
      </w:r>
      <w:r>
        <w:rPr>
          <w:noProof/>
        </w:rPr>
        <w:tab/>
      </w:r>
      <w:r>
        <w:rPr>
          <w:noProof/>
        </w:rPr>
        <w:tab/>
        <w:t>Federkraftmesser</w:t>
      </w:r>
    </w:p>
    <w:p w:rsidR="009557ED" w:rsidRDefault="009557ED" w:rsidP="005C7EEF"/>
    <w:p w:rsidR="009557ED" w:rsidRDefault="009557ED" w:rsidP="005C7EEF">
      <w:pPr>
        <w:pStyle w:val="Merksatz"/>
      </w:pPr>
      <w:r>
        <w:sym w:font="Marlett" w:char="F034"/>
      </w:r>
      <w:r>
        <w:t>Kräfte werden in der Physik durch Pfeile dargestellt.</w:t>
      </w:r>
    </w:p>
    <w:p w:rsidR="009557ED" w:rsidRDefault="009557ED" w:rsidP="005C7EEF"/>
    <w:p w:rsidR="009557ED" w:rsidRDefault="009557ED" w:rsidP="005C7EEF">
      <w:r>
        <w:tab/>
        <w:t>Angriffspunkt</w:t>
      </w:r>
    </w:p>
    <w:p w:rsidR="009557ED" w:rsidRDefault="00A0635C" w:rsidP="005C7EEF">
      <w:r>
        <w:rPr>
          <w:noProof/>
        </w:rPr>
        <mc:AlternateContent>
          <mc:Choice Requires="wpg">
            <w:drawing>
              <wp:anchor distT="0" distB="0" distL="114300" distR="114300" simplePos="0" relativeHeight="251639808" behindDoc="0" locked="0" layoutInCell="1" allowOverlap="1">
                <wp:simplePos x="0" y="0"/>
                <wp:positionH relativeFrom="column">
                  <wp:posOffset>843280</wp:posOffset>
                </wp:positionH>
                <wp:positionV relativeFrom="paragraph">
                  <wp:posOffset>18415</wp:posOffset>
                </wp:positionV>
                <wp:extent cx="2752725" cy="914400"/>
                <wp:effectExtent l="9525" t="71755" r="28575" b="13970"/>
                <wp:wrapNone/>
                <wp:docPr id="77" name="Group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52725" cy="914400"/>
                          <a:chOff x="2730" y="2274"/>
                          <a:chExt cx="4335" cy="1440"/>
                        </a:xfrm>
                      </wpg:grpSpPr>
                      <wps:wsp>
                        <wps:cNvPr id="78" name="Line 34"/>
                        <wps:cNvCnPr>
                          <a:cxnSpLocks noChangeShapeType="1"/>
                        </wps:cNvCnPr>
                        <wps:spPr bwMode="auto">
                          <a:xfrm>
                            <a:off x="2910" y="2274"/>
                            <a:ext cx="4155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FF00"/>
                            </a:solidFill>
                            <a:round/>
                            <a:headEnd type="oval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Line 35"/>
                        <wps:cNvCnPr>
                          <a:cxnSpLocks noChangeShapeType="1"/>
                        </wps:cNvCnPr>
                        <wps:spPr bwMode="auto">
                          <a:xfrm flipH="1">
                            <a:off x="2730" y="2394"/>
                            <a:ext cx="135" cy="8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Line 36"/>
                        <wps:cNvCnPr>
                          <a:cxnSpLocks noChangeShapeType="1"/>
                        </wps:cNvCnPr>
                        <wps:spPr bwMode="auto">
                          <a:xfrm flipH="1">
                            <a:off x="6885" y="2874"/>
                            <a:ext cx="135" cy="8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Line 37"/>
                        <wps:cNvCnPr>
                          <a:cxnSpLocks noChangeShapeType="1"/>
                        </wps:cNvCnPr>
                        <wps:spPr bwMode="auto">
                          <a:xfrm>
                            <a:off x="2790" y="2889"/>
                            <a:ext cx="4140" cy="54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DE51A04" id="Group 33" o:spid="_x0000_s1026" style="position:absolute;margin-left:66.4pt;margin-top:1.45pt;width:216.75pt;height:1in;z-index:251639808" coordorigin="2730,2274" coordsize="4335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">
                <v:line id="Line 34" o:spid="_x0000_s1027" style="position:absolute;visibility:visible;mso-wrap-style:square" from="2910,2274" to="7065,28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" strokecolor="lime" strokeweight="1.5pt">
                  <v:stroke startarrow="oval" endarrow="block"/>
                </v:line>
                <v:line id="Line 35" o:spid="_x0000_s1028" style="position:absolute;flip:x;visibility:visible;mso-wrap-style:square" from="2730,2394" to="2865,3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"/>
                <v:line id="Line 36" o:spid="_x0000_s1029" style="position:absolute;flip:x;visibility:visible;mso-wrap-style:square" from="6885,2874" to="7020,3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"/>
                <v:line id="Line 37" o:spid="_x0000_s1030" style="position:absolute;visibility:visible;mso-wrap-style:square" from="2790,2889" to="6930,34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" strokeweight=".5pt">
                  <v:stroke startarrow="block" endarrow="block"/>
                </v:line>
              </v:group>
            </w:pict>
          </mc:Fallback>
        </mc:AlternateContent>
      </w:r>
    </w:p>
    <w:p w:rsidR="009557ED" w:rsidRDefault="009557ED" w:rsidP="005C7EEF"/>
    <w:p w:rsidR="009557ED" w:rsidRDefault="009557ED" w:rsidP="005C7EEF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Richtung</w:t>
      </w:r>
    </w:p>
    <w:p w:rsidR="009557ED" w:rsidRDefault="009557ED" w:rsidP="005C7EEF">
      <w:r>
        <w:tab/>
      </w:r>
      <w:r>
        <w:tab/>
      </w:r>
      <w:r>
        <w:tab/>
      </w:r>
      <w:r>
        <w:tab/>
        <w:t>Betrag</w:t>
      </w:r>
    </w:p>
    <w:p w:rsidR="009557ED" w:rsidRDefault="009557ED" w:rsidP="005C7EEF"/>
    <w:p w:rsidR="009557ED" w:rsidRDefault="009557ED" w:rsidP="005C7EEF"/>
    <w:p w:rsidR="009557ED" w:rsidRDefault="009557ED" w:rsidP="005C7EEF">
      <w:r>
        <w:t>Für den Betrag der Kraft kann ein Maßstab vereinbart werden.</w:t>
      </w:r>
    </w:p>
    <w:p w:rsidR="009557ED" w:rsidRDefault="009557ED" w:rsidP="005C7EEF">
      <w:pPr>
        <w:rPr>
          <w:rFonts w:asciiTheme="minorHAnsi" w:hAnsiTheme="minorHAnsi"/>
          <w:sz w:val="20"/>
        </w:rPr>
      </w:pPr>
    </w:p>
    <w:p w:rsidR="00FD34FD" w:rsidRDefault="00FD34FD" w:rsidP="005C7EEF">
      <w:pPr>
        <w:rPr>
          <w:rFonts w:asciiTheme="minorHAnsi" w:hAnsiTheme="minorHAnsi"/>
          <w:sz w:val="20"/>
        </w:rPr>
      </w:pPr>
    </w:p>
    <w:p w:rsidR="00FD34FD" w:rsidRPr="002D44E6" w:rsidRDefault="00FD34FD" w:rsidP="005C7EEF">
      <w:pPr>
        <w:rPr>
          <w:rFonts w:asciiTheme="minorHAnsi" w:hAnsiTheme="minorHAnsi"/>
          <w:sz w:val="20"/>
        </w:rPr>
      </w:pPr>
    </w:p>
    <w:p w:rsidR="009557ED" w:rsidRPr="002D44E6" w:rsidRDefault="009557ED" w:rsidP="005C7EEF">
      <w:pPr>
        <w:rPr>
          <w:rFonts w:asciiTheme="minorHAnsi" w:hAnsiTheme="minorHAnsi"/>
          <w:sz w:val="20"/>
        </w:rPr>
      </w:pPr>
    </w:p>
    <w:p w:rsidR="009557ED" w:rsidRPr="002D44E6" w:rsidRDefault="009557ED" w:rsidP="005C7EEF">
      <w:pPr>
        <w:rPr>
          <w:rFonts w:asciiTheme="minorHAnsi" w:hAnsiTheme="minorHAnsi"/>
          <w:sz w:val="20"/>
        </w:rPr>
      </w:pPr>
    </w:p>
    <w:p w:rsidR="009557ED" w:rsidRPr="002D44E6" w:rsidRDefault="009557ED" w:rsidP="005C7EEF">
      <w:pPr>
        <w:rPr>
          <w:rFonts w:asciiTheme="minorHAnsi" w:hAnsiTheme="minorHAnsi"/>
          <w:sz w:val="20"/>
        </w:rPr>
      </w:pPr>
    </w:p>
    <w:p w:rsidR="00664F18" w:rsidRDefault="00664F18" w:rsidP="00664F18">
      <w:r>
        <w:lastRenderedPageBreak/>
        <w:t>Die Wirkung der Kraft hängt von Angriffspunkt, Betrag und Richtung ab.</w:t>
      </w:r>
    </w:p>
    <w:p w:rsidR="009557ED" w:rsidRPr="009975F6" w:rsidRDefault="00A0635C" w:rsidP="00172C31">
      <w:pPr>
        <w:rPr>
          <w:szCs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3500755</wp:posOffset>
                </wp:positionH>
                <wp:positionV relativeFrom="paragraph">
                  <wp:posOffset>57150</wp:posOffset>
                </wp:positionV>
                <wp:extent cx="409575" cy="1440180"/>
                <wp:effectExtent l="228600" t="0" r="57150" b="0"/>
                <wp:wrapNone/>
                <wp:docPr id="57" name="Group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9575" cy="1440180"/>
                          <a:chOff x="8985" y="5267"/>
                          <a:chExt cx="645" cy="2268"/>
                        </a:xfrm>
                      </wpg:grpSpPr>
                      <wpg:grpSp>
                        <wpg:cNvPr id="58" name="Group 49"/>
                        <wpg:cNvGrpSpPr>
                          <a:grpSpLocks/>
                        </wpg:cNvGrpSpPr>
                        <wpg:grpSpPr bwMode="auto">
                          <a:xfrm rot="3900000">
                            <a:off x="8070" y="6308"/>
                            <a:ext cx="2268" cy="186"/>
                            <a:chOff x="2010" y="13095"/>
                            <a:chExt cx="2268" cy="186"/>
                          </a:xfrm>
                        </wpg:grpSpPr>
                        <wps:wsp>
                          <wps:cNvPr id="59" name="Line 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10" y="13275"/>
                              <a:ext cx="226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60" name="Group 51"/>
                          <wpg:cNvGrpSpPr>
                            <a:grpSpLocks/>
                          </wpg:cNvGrpSpPr>
                          <wpg:grpSpPr bwMode="auto">
                            <a:xfrm>
                              <a:off x="2302" y="13095"/>
                              <a:ext cx="639" cy="186"/>
                              <a:chOff x="6322" y="13245"/>
                              <a:chExt cx="639" cy="186"/>
                            </a:xfrm>
                          </wpg:grpSpPr>
                          <wps:wsp>
                            <wps:cNvPr id="61" name="Oval 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90" y="13290"/>
                                <a:ext cx="141" cy="14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" name="Oval 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35" y="13290"/>
                                <a:ext cx="141" cy="14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3" name="Line 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330" y="13245"/>
                                <a:ext cx="6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" name="Line 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322" y="13249"/>
                                <a:ext cx="0" cy="9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5" name="Line 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61" y="13245"/>
                                <a:ext cx="0" cy="9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66" name="Line 57"/>
                        <wps:cNvCnPr>
                          <a:cxnSpLocks noChangeShapeType="1"/>
                        </wps:cNvCnPr>
                        <wps:spPr bwMode="auto">
                          <a:xfrm>
                            <a:off x="8985" y="5888"/>
                            <a:ext cx="645" cy="14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D591587" id="Group 48" o:spid="_x0000_s1026" style="position:absolute;margin-left:275.65pt;margin-top:4.5pt;width:32.25pt;height:113.4pt;z-index:251651072" coordorigin="8985,5267" coordsize="645,22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">
                <v:group id="Group 49" o:spid="_x0000_s1027" style="position:absolute;left:8070;top:6308;width:2268;height:186;rotation:65" coordorigin="2010,13095" coordsize="2268,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">
                  <v:line id="Line 50" o:spid="_x0000_s1028" style="position:absolute;visibility:visible;mso-wrap-style:square" from="2010,13275" to="4278,132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"/>
                  <v:group id="Group 51" o:spid="_x0000_s1029" style="position:absolute;left:2302;top:13095;width:639;height:186" coordorigin="6322,13245" coordsize="639,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7Fn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7A+fAk/QKa/AAAA//8DAFBLAQItABQABgAIAAAAIQDb4fbL7gAAAIUBAAATAAAAAAAAAAAAAAAA&#10;AAAAAABbQ29udGVudF9UeXBlc10ueG1sUEsBAi0AFAAGAAgAAAAhAFr0LFu/AAAAFQEAAAsAAAAA&#10;AAAAAAAAAAAAHwEAAF9yZWxzLy5yZWxzUEsBAi0AFAAGAAgAAAAhALU7sWfBAAAA2wAAAA8AAAAA&#10;AAAAAAAAAAAABwIAAGRycy9kb3ducmV2LnhtbFBLBQYAAAAAAwADALcAAAD1AgAAAAA=&#10;">
                    <v:oval id="Oval 52" o:spid="_x0000_s1030" style="position:absolute;left:6390;top:13290;width:141;height:1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"/>
                    <v:oval id="Oval 53" o:spid="_x0000_s1031" style="position:absolute;left:6735;top:13290;width:141;height:1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"/>
                    <v:line id="Line 54" o:spid="_x0000_s1032" style="position:absolute;visibility:visible;mso-wrap-style:square" from="6330,13245" to="6945,13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9eaCxQAAANs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"/>
                    <v:line id="Line 55" o:spid="_x0000_s1033" style="position:absolute;visibility:visible;mso-wrap-style:square" from="6322,13249" to="6322,1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H72xgAAANs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SN7h/iT9Azn4BAAD//wMAUEsBAi0AFAAGAAgAAAAhANvh9svuAAAAhQEAABMAAAAAAAAA&#10;AAAAAAAAAAAAAFtDb250ZW50X1R5cGVzXS54bWxQSwECLQAUAAYACAAAACEAWvQsW78AAAAVAQAA&#10;CwAAAAAAAAAAAAAAAAAfAQAAX3JlbHMvLnJlbHNQSwECLQAUAAYACAAAACEAnBx+9sYAAADbAAAA&#10;DwAAAAAAAAAAAAAAAAAHAgAAZHJzL2Rvd25yZXYueG1sUEsFBgAAAAADAAMAtwAAAPoCAAAAAA==&#10;"/>
                    <v:line id="Line 56" o:spid="_x0000_s1034" style="position:absolute;visibility:visible;mso-wrap-style:square" from="6961,13245" to="6961,13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UNttxgAAANs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SN7h/iT9Azn4BAAD//wMAUEsBAi0AFAAGAAgAAAAhANvh9svuAAAAhQEAABMAAAAAAAAA&#10;AAAAAAAAAAAAAFtDb250ZW50X1R5cGVzXS54bWxQSwECLQAUAAYACAAAACEAWvQsW78AAAAVAQAA&#10;CwAAAAAAAAAAAAAAAAAfAQAAX3JlbHMvLnJlbHNQSwECLQAUAAYACAAAACEA81DbbcYAAADbAAAA&#10;DwAAAAAAAAAAAAAAAAAHAgAAZHJzL2Rvd25yZXYueG1sUEsFBgAAAAADAAMAtwAAAPoCAAAAAA==&#10;"/>
                  </v:group>
                </v:group>
                <v:line id="Line 57" o:spid="_x0000_s1035" style="position:absolute;visibility:visible;mso-wrap-style:square" from="8985,5888" to="9630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" strokecolor="lime">
                  <v:stroke endarrow="block"/>
                </v:line>
              </v:group>
            </w:pict>
          </mc:Fallback>
        </mc:AlternateContent>
      </w:r>
    </w:p>
    <w:p w:rsidR="009557ED" w:rsidRPr="009975F6" w:rsidRDefault="009557ED" w:rsidP="00172C31">
      <w:pPr>
        <w:rPr>
          <w:szCs w:val="22"/>
        </w:rPr>
      </w:pPr>
    </w:p>
    <w:p w:rsidR="009557ED" w:rsidRPr="009975F6" w:rsidRDefault="009557ED" w:rsidP="00172C31">
      <w:pPr>
        <w:rPr>
          <w:szCs w:val="22"/>
        </w:rPr>
      </w:pPr>
    </w:p>
    <w:p w:rsidR="009557ED" w:rsidRPr="009975F6" w:rsidRDefault="00A0635C" w:rsidP="00172C31">
      <w:pPr>
        <w:rPr>
          <w:szCs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1300480</wp:posOffset>
                </wp:positionH>
                <wp:positionV relativeFrom="paragraph">
                  <wp:posOffset>74295</wp:posOffset>
                </wp:positionV>
                <wp:extent cx="1440180" cy="381000"/>
                <wp:effectExtent l="0" t="217805" r="0" b="353695"/>
                <wp:wrapNone/>
                <wp:docPr id="47" name="Group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40180" cy="381000"/>
                          <a:chOff x="4860" y="6368"/>
                          <a:chExt cx="2268" cy="600"/>
                        </a:xfrm>
                      </wpg:grpSpPr>
                      <wpg:grpSp>
                        <wpg:cNvPr id="48" name="Group 59"/>
                        <wpg:cNvGrpSpPr>
                          <a:grpSpLocks/>
                        </wpg:cNvGrpSpPr>
                        <wpg:grpSpPr bwMode="auto">
                          <a:xfrm rot="2400000">
                            <a:off x="4860" y="6616"/>
                            <a:ext cx="2268" cy="186"/>
                            <a:chOff x="2010" y="13095"/>
                            <a:chExt cx="2268" cy="186"/>
                          </a:xfrm>
                        </wpg:grpSpPr>
                        <wps:wsp>
                          <wps:cNvPr id="49" name="Line 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10" y="13275"/>
                              <a:ext cx="226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50" name="Group 61"/>
                          <wpg:cNvGrpSpPr>
                            <a:grpSpLocks/>
                          </wpg:cNvGrpSpPr>
                          <wpg:grpSpPr bwMode="auto">
                            <a:xfrm>
                              <a:off x="2302" y="13095"/>
                              <a:ext cx="639" cy="186"/>
                              <a:chOff x="6322" y="13245"/>
                              <a:chExt cx="639" cy="186"/>
                            </a:xfrm>
                          </wpg:grpSpPr>
                          <wps:wsp>
                            <wps:cNvPr id="51" name="Oval 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90" y="13290"/>
                                <a:ext cx="141" cy="14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2" name="Oval 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35" y="13290"/>
                                <a:ext cx="141" cy="14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3" name="Line 6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330" y="13245"/>
                                <a:ext cx="6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" name="Line 6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322" y="13249"/>
                                <a:ext cx="0" cy="9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" name="Line 6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61" y="13245"/>
                                <a:ext cx="0" cy="9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56" name="Line 67"/>
                        <wps:cNvCnPr>
                          <a:cxnSpLocks noChangeShapeType="1"/>
                        </wps:cNvCnPr>
                        <wps:spPr bwMode="auto">
                          <a:xfrm>
                            <a:off x="5595" y="6368"/>
                            <a:ext cx="705" cy="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2AC3DE7" id="Group 58" o:spid="_x0000_s1026" style="position:absolute;margin-left:102.4pt;margin-top:5.85pt;width:113.4pt;height:30pt;z-index:251650048" coordorigin="4860,6368" coordsize="2268,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">
                <v:group id="Group 59" o:spid="_x0000_s1027" style="position:absolute;left:4860;top:6616;width:2268;height:186;rotation:40" coordorigin="2010,13095" coordsize="2268,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">
                  <v:line id="Line 60" o:spid="_x0000_s1028" style="position:absolute;visibility:visible;mso-wrap-style:square" from="2010,13275" to="4278,132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"/>
                  <v:group id="Group 61" o:spid="_x0000_s1029" style="position:absolute;left:2302;top:13095;width:639;height:186" coordorigin="6322,13245" coordsize="639,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3va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7A+fAk/QKa/AAAA//8DAFBLAQItABQABgAIAAAAIQDb4fbL7gAAAIUBAAATAAAAAAAAAAAAAAAA&#10;AAAAAABbQ29udGVudF9UeXBlc10ueG1sUEsBAi0AFAAGAAgAAAAhAFr0LFu/AAAAFQEAAAsAAAAA&#10;AAAAAAAAAAAAHwEAAF9yZWxzLy5yZWxzUEsBAi0AFAAGAAgAAAAhAHtXe9rBAAAA2wAAAA8AAAAA&#10;AAAAAAAAAAAABwIAAGRycy9kb3ducmV2LnhtbFBLBQYAAAAAAwADALcAAAD1AgAAAAA=&#10;">
                    <v:oval id="Oval 62" o:spid="_x0000_s1030" style="position:absolute;left:6390;top:13290;width:141;height:1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"/>
                    <v:oval id="Oval 63" o:spid="_x0000_s1031" style="position:absolute;left:6735;top:13290;width:141;height:1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"/>
                    <v:line id="Line 64" o:spid="_x0000_s1032" style="position:absolute;visibility:visible;mso-wrap-style:square" from="6330,13245" to="6945,13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mSw/xgAAANsAAAAPAAAAZHJzL2Rvd25yZXYueG1sRI9Pa8JA&#10;FMTvgt9heUJvurHSIK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3ZksP8YAAADbAAAA&#10;DwAAAAAAAAAAAAAAAAAHAgAAZHJzL2Rvd25yZXYueG1sUEsFBgAAAAADAAMAtwAAAPoCAAAAAA==&#10;"/>
                    <v:line id="Line 65" o:spid="_x0000_s1033" style="position:absolute;visibility:visible;mso-wrap-style:square" from="6322,13249" to="6322,1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LRLxgAAANs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uYTeH2Jf4AubgCAAD//wMAUEsBAi0AFAAGAAgAAAAhANvh9svuAAAAhQEAABMAAAAAAAAA&#10;AAAAAAAAAAAAAFtDb250ZW50X1R5cGVzXS54bWxQSwECLQAUAAYACAAAACEAWvQsW78AAAAVAQAA&#10;CwAAAAAAAAAAAAAAAAAfAQAAX3JlbHMvLnJlbHNQSwECLQAUAAYACAAAACEAUnC0S8YAAADbAAAA&#10;DwAAAAAAAAAAAAAAAAAHAgAAZHJzL2Rvd25yZXYueG1sUEsFBgAAAAADAAMAtwAAAPoCAAAAAA==&#10;"/>
                    <v:line id="Line 66" o:spid="_x0000_s1034" style="position:absolute;visibility:visible;mso-wrap-style:square" from="6961,13245" to="6961,13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"/>
                  </v:group>
                </v:group>
                <v:line id="Line 67" o:spid="_x0000_s1035" style="position:absolute;visibility:visible;mso-wrap-style:square" from="5595,6368" to="6300,69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" strokecolor="lime">
                  <v:stroke endarrow="block"/>
                </v:line>
              </v:group>
            </w:pict>
          </mc:Fallback>
        </mc:AlternateContent>
      </w:r>
    </w:p>
    <w:p w:rsidR="009557ED" w:rsidRPr="009975F6" w:rsidRDefault="009557ED" w:rsidP="00172C31">
      <w:pPr>
        <w:rPr>
          <w:szCs w:val="22"/>
        </w:rPr>
      </w:pPr>
    </w:p>
    <w:p w:rsidR="009557ED" w:rsidRPr="009975F6" w:rsidRDefault="00A0635C" w:rsidP="00172C31">
      <w:pPr>
        <w:rPr>
          <w:color w:val="00FF00"/>
          <w:szCs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205105</wp:posOffset>
                </wp:positionH>
                <wp:positionV relativeFrom="paragraph">
                  <wp:posOffset>133350</wp:posOffset>
                </wp:positionV>
                <wp:extent cx="1440180" cy="137160"/>
                <wp:effectExtent l="9525" t="84455" r="0" b="130810"/>
                <wp:wrapNone/>
                <wp:docPr id="37" name="Group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40180" cy="137160"/>
                          <a:chOff x="1740" y="6983"/>
                          <a:chExt cx="2268" cy="216"/>
                        </a:xfrm>
                      </wpg:grpSpPr>
                      <wpg:grpSp>
                        <wpg:cNvPr id="38" name="Group 69"/>
                        <wpg:cNvGrpSpPr>
                          <a:grpSpLocks/>
                        </wpg:cNvGrpSpPr>
                        <wpg:grpSpPr bwMode="auto">
                          <a:xfrm rot="600000">
                            <a:off x="1740" y="7013"/>
                            <a:ext cx="2268" cy="186"/>
                            <a:chOff x="2010" y="13095"/>
                            <a:chExt cx="2268" cy="186"/>
                          </a:xfrm>
                        </wpg:grpSpPr>
                        <wps:wsp>
                          <wps:cNvPr id="39" name="Line 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10" y="13275"/>
                              <a:ext cx="226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40" name="Group 71"/>
                          <wpg:cNvGrpSpPr>
                            <a:grpSpLocks/>
                          </wpg:cNvGrpSpPr>
                          <wpg:grpSpPr bwMode="auto">
                            <a:xfrm>
                              <a:off x="2302" y="13095"/>
                              <a:ext cx="639" cy="186"/>
                              <a:chOff x="6322" y="13245"/>
                              <a:chExt cx="639" cy="186"/>
                            </a:xfrm>
                          </wpg:grpSpPr>
                          <wps:wsp>
                            <wps:cNvPr id="41" name="Oval 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90" y="13290"/>
                                <a:ext cx="141" cy="14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2" name="Oval 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35" y="13290"/>
                                <a:ext cx="141" cy="14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3" name="Line 7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330" y="13245"/>
                                <a:ext cx="6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" name="Line 7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322" y="13249"/>
                                <a:ext cx="0" cy="9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" name="Line 7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61" y="13245"/>
                                <a:ext cx="0" cy="9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46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2370" y="6983"/>
                            <a:ext cx="660" cy="1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CBFCB2E" id="Group 68" o:spid="_x0000_s1026" style="position:absolute;margin-left:16.15pt;margin-top:10.5pt;width:113.4pt;height:10.8pt;z-index:251649024" coordorigin="1740,6983" coordsize="2268,2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">
                <v:group id="Group 69" o:spid="_x0000_s1027" style="position:absolute;left:1740;top:7013;width:2268;height:186;rotation:10" coordorigin="2010,13095" coordsize="2268,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">
                  <v:line id="Line 70" o:spid="_x0000_s1028" style="position:absolute;visibility:visible;mso-wrap-style:square" from="2010,13275" to="4278,132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"/>
                  <v:group id="Group 71" o:spid="_x0000_s1029" style="position:absolute;left:2302;top:13095;width:639;height:186" coordorigin="6322,13245" coordsize="639,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  <v:oval id="Oval 72" o:spid="_x0000_s1030" style="position:absolute;left:6390;top:13290;width:141;height:1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"/>
                    <v:oval id="Oval 73" o:spid="_x0000_s1031" style="position:absolute;left:6735;top:13290;width:141;height:1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"/>
                    <v:line id="Line 74" o:spid="_x0000_s1032" style="position:absolute;visibility:visible;mso-wrap-style:square" from="6330,13245" to="6945,13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LrixgAAANs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WEC64sYAAADbAAAA&#10;DwAAAAAAAAAAAAAAAAAHAgAAZHJzL2Rvd25yZXYueG1sUEsFBgAAAAADAAMAtwAAAPoCAAAAAA==&#10;"/>
                    <v:line id="Line 75" o:spid="_x0000_s1033" style="position:absolute;visibility:visible;mso-wrap-style:square" from="6322,13249" to="6322,1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"/>
                    <v:line id="Line 76" o:spid="_x0000_s1034" style="position:absolute;visibility:visible;mso-wrap-style:square" from="6961,13245" to="6961,13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5YcNxgAAANs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uYzuD2Jf4AubgCAAD//wMAUEsBAi0AFAAGAAgAAAAhANvh9svuAAAAhQEAABMAAAAAAAAA&#10;AAAAAAAAAAAAAFtDb250ZW50X1R5cGVzXS54bWxQSwECLQAUAAYACAAAACEAWvQsW78AAAAVAQAA&#10;CwAAAAAAAAAAAAAAAAAfAQAAX3JlbHMvLnJlbHNQSwECLQAUAAYACAAAACEAuOWHDcYAAADbAAAA&#10;DwAAAAAAAAAAAAAAAAAHAgAAZHJzL2Rvd25yZXYueG1sUEsFBgAAAAADAAMAtwAAAPoCAAAAAA==&#10;"/>
                  </v:group>
                </v:group>
                <v:line id="Line 77" o:spid="_x0000_s1035" style="position:absolute;visibility:visible;mso-wrap-style:square" from="2370,6983" to="3030,7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" strokecolor="lime">
                  <v:stroke endarrow="block"/>
                </v:line>
              </v:group>
            </w:pict>
          </mc:Fallback>
        </mc:AlternateContent>
      </w:r>
      <w:r w:rsidR="009557ED" w:rsidRPr="009975F6">
        <w:rPr>
          <w:szCs w:val="22"/>
        </w:rPr>
        <w:tab/>
      </w:r>
      <w:r w:rsidR="009557ED" w:rsidRPr="009975F6">
        <w:rPr>
          <w:szCs w:val="22"/>
        </w:rPr>
        <w:tab/>
      </w:r>
      <w:r w:rsidR="009557ED" w:rsidRPr="009975F6">
        <w:rPr>
          <w:color w:val="00FF00"/>
          <w:szCs w:val="22"/>
        </w:rPr>
        <w:t>F</w:t>
      </w:r>
      <w:r w:rsidR="009557ED" w:rsidRPr="009975F6">
        <w:rPr>
          <w:color w:val="00FF00"/>
          <w:szCs w:val="22"/>
        </w:rPr>
        <w:tab/>
      </w:r>
      <w:r w:rsidR="009557ED" w:rsidRPr="009975F6">
        <w:rPr>
          <w:color w:val="00FF00"/>
          <w:szCs w:val="22"/>
        </w:rPr>
        <w:tab/>
      </w:r>
      <w:r w:rsidR="009557ED">
        <w:rPr>
          <w:color w:val="00FF00"/>
          <w:szCs w:val="22"/>
        </w:rPr>
        <w:tab/>
      </w:r>
      <w:r w:rsidR="009557ED" w:rsidRPr="009975F6">
        <w:rPr>
          <w:color w:val="00FF00"/>
          <w:szCs w:val="22"/>
        </w:rPr>
        <w:t>F</w:t>
      </w:r>
      <w:r w:rsidR="009557ED" w:rsidRPr="009975F6">
        <w:rPr>
          <w:color w:val="00FF00"/>
          <w:szCs w:val="22"/>
        </w:rPr>
        <w:tab/>
      </w:r>
      <w:r w:rsidR="009557ED" w:rsidRPr="009975F6">
        <w:rPr>
          <w:color w:val="00FF00"/>
          <w:szCs w:val="22"/>
        </w:rPr>
        <w:tab/>
      </w:r>
      <w:r w:rsidR="009557ED" w:rsidRPr="009975F6">
        <w:rPr>
          <w:color w:val="00FF00"/>
          <w:szCs w:val="22"/>
        </w:rPr>
        <w:tab/>
        <w:t xml:space="preserve">      F</w:t>
      </w:r>
    </w:p>
    <w:p w:rsidR="009557ED" w:rsidRPr="009975F6" w:rsidRDefault="009557ED" w:rsidP="00172C31">
      <w:pPr>
        <w:rPr>
          <w:szCs w:val="22"/>
        </w:rPr>
      </w:pPr>
    </w:p>
    <w:p w:rsidR="009557ED" w:rsidRPr="009975F6" w:rsidRDefault="009557ED" w:rsidP="00172C31">
      <w:pPr>
        <w:rPr>
          <w:szCs w:val="22"/>
        </w:rPr>
      </w:pPr>
    </w:p>
    <w:p w:rsidR="009557ED" w:rsidRPr="009975F6" w:rsidRDefault="009557ED" w:rsidP="00172C31">
      <w:pPr>
        <w:rPr>
          <w:szCs w:val="22"/>
        </w:rPr>
      </w:pPr>
    </w:p>
    <w:p w:rsidR="009557ED" w:rsidRDefault="009557ED" w:rsidP="005C7EEF">
      <w:pPr>
        <w:pStyle w:val="Merksatz"/>
      </w:pPr>
      <w:r>
        <w:sym w:font="Marlett" w:char="F034"/>
      </w:r>
      <w:r>
        <w:t>Greifen an einem Körper mehrere Kräfte an, so ergibt sich daraus die resultierende Kraft F</w:t>
      </w:r>
      <w:r>
        <w:rPr>
          <w:vertAlign w:val="subscript"/>
        </w:rPr>
        <w:t>R</w:t>
      </w:r>
      <w:r>
        <w:t>.</w:t>
      </w:r>
    </w:p>
    <w:p w:rsidR="009557ED" w:rsidRPr="00844190" w:rsidRDefault="009557ED" w:rsidP="006B5EDC">
      <w:pPr>
        <w:rPr>
          <w:szCs w:val="22"/>
        </w:rPr>
      </w:pPr>
    </w:p>
    <w:p w:rsidR="009557ED" w:rsidRPr="00844190" w:rsidRDefault="009557ED" w:rsidP="006B5EDC">
      <w:pPr>
        <w:rPr>
          <w:szCs w:val="22"/>
        </w:rPr>
      </w:pPr>
      <w:r w:rsidRPr="00844190">
        <w:rPr>
          <w:szCs w:val="22"/>
        </w:rPr>
        <w:t>Greifen an einem Körper mehrere Kräfte an, so ergibt sich daraus die resultierende Kraft F</w:t>
      </w:r>
      <w:r w:rsidRPr="00844190">
        <w:rPr>
          <w:szCs w:val="22"/>
          <w:vertAlign w:val="subscript"/>
        </w:rPr>
        <w:t>R</w:t>
      </w:r>
      <w:r w:rsidRPr="00844190">
        <w:rPr>
          <w:szCs w:val="22"/>
        </w:rPr>
        <w:t>.</w:t>
      </w:r>
    </w:p>
    <w:p w:rsidR="009557ED" w:rsidRPr="00844190" w:rsidRDefault="009557ED" w:rsidP="006B5EDC">
      <w:pPr>
        <w:rPr>
          <w:szCs w:val="22"/>
        </w:rPr>
      </w:pPr>
    </w:p>
    <w:p w:rsidR="009557ED" w:rsidRPr="00844190" w:rsidRDefault="00A0635C" w:rsidP="006B5EDC">
      <w:pPr>
        <w:numPr>
          <w:ilvl w:val="0"/>
          <w:numId w:val="36"/>
        </w:numPr>
        <w:jc w:val="left"/>
        <w:rPr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729865</wp:posOffset>
                </wp:positionH>
                <wp:positionV relativeFrom="paragraph">
                  <wp:posOffset>161925</wp:posOffset>
                </wp:positionV>
                <wp:extent cx="1866265" cy="666750"/>
                <wp:effectExtent l="635" t="0" r="0" b="3810"/>
                <wp:wrapNone/>
                <wp:docPr id="36" name="Text Box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66265" cy="666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557ED" w:rsidRPr="006D11C6" w:rsidRDefault="009557ED" w:rsidP="006B5EDC">
                            <w:pPr>
                              <w:rPr>
                                <w:szCs w:val="22"/>
                                <w:vertAlign w:val="subscript"/>
                              </w:rPr>
                            </w:pPr>
                            <w:r w:rsidRPr="006D11C6">
                              <w:rPr>
                                <w:szCs w:val="22"/>
                              </w:rPr>
                              <w:t>F</w:t>
                            </w:r>
                            <w:r w:rsidRPr="006D11C6">
                              <w:rPr>
                                <w:szCs w:val="22"/>
                                <w:vertAlign w:val="subscript"/>
                              </w:rPr>
                              <w:t>R</w:t>
                            </w:r>
                            <w:r w:rsidRPr="006D11C6">
                              <w:rPr>
                                <w:szCs w:val="22"/>
                              </w:rPr>
                              <w:t xml:space="preserve"> = F</w:t>
                            </w:r>
                            <w:r w:rsidRPr="006D11C6">
                              <w:rPr>
                                <w:szCs w:val="22"/>
                                <w:vertAlign w:val="subscript"/>
                              </w:rPr>
                              <w:t>1</w:t>
                            </w:r>
                            <w:r w:rsidRPr="006D11C6">
                              <w:rPr>
                                <w:szCs w:val="22"/>
                              </w:rPr>
                              <w:t xml:space="preserve"> </w:t>
                            </w:r>
                            <w:r w:rsidR="00350977">
                              <w:rPr>
                                <w:szCs w:val="22"/>
                              </w:rPr>
                              <w:t>+</w:t>
                            </w:r>
                            <w:r w:rsidRPr="006D11C6">
                              <w:rPr>
                                <w:szCs w:val="22"/>
                              </w:rPr>
                              <w:t xml:space="preserve"> F</w:t>
                            </w:r>
                            <w:r w:rsidRPr="006D11C6">
                              <w:rPr>
                                <w:szCs w:val="22"/>
                                <w:vertAlign w:val="subscript"/>
                              </w:rPr>
                              <w:t>2</w:t>
                            </w:r>
                          </w:p>
                          <w:p w:rsidR="009557ED" w:rsidRPr="006D11C6" w:rsidRDefault="009557ED" w:rsidP="006B5EDC">
                            <w:pPr>
                              <w:rPr>
                                <w:szCs w:val="22"/>
                              </w:rPr>
                            </w:pPr>
                            <w:r w:rsidRPr="006D11C6">
                              <w:rPr>
                                <w:szCs w:val="22"/>
                              </w:rPr>
                              <w:t>F</w:t>
                            </w:r>
                            <w:r w:rsidRPr="006D11C6">
                              <w:rPr>
                                <w:szCs w:val="22"/>
                                <w:vertAlign w:val="subscript"/>
                              </w:rPr>
                              <w:t>R</w:t>
                            </w:r>
                            <w:r w:rsidRPr="006D11C6">
                              <w:rPr>
                                <w:szCs w:val="22"/>
                              </w:rPr>
                              <w:t xml:space="preserve"> wirkt in Richtung von F</w:t>
                            </w:r>
                            <w:r w:rsidRPr="006D11C6">
                              <w:rPr>
                                <w:szCs w:val="22"/>
                                <w:vertAlign w:val="subscript"/>
                              </w:rPr>
                              <w:t>1</w:t>
                            </w:r>
                            <w:r w:rsidRPr="006D11C6">
                              <w:rPr>
                                <w:szCs w:val="22"/>
                              </w:rPr>
                              <w:t xml:space="preserve"> und F</w:t>
                            </w:r>
                            <w:r w:rsidRPr="006D11C6">
                              <w:rPr>
                                <w:szCs w:val="22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8" o:spid="_x0000_s1028" type="#_x0000_t202" style="position:absolute;left:0;text-align:left;margin-left:214.95pt;margin-top:12.75pt;width:146.95pt;height:52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" filled="f" stroked="f">
                <v:textbox>
                  <w:txbxContent>
                    <w:p w:rsidR="009557ED" w:rsidRPr="006D11C6" w:rsidRDefault="009557ED" w:rsidP="006B5EDC">
                      <w:pPr>
                        <w:rPr>
                          <w:szCs w:val="22"/>
                          <w:vertAlign w:val="subscript"/>
                        </w:rPr>
                      </w:pPr>
                      <w:r w:rsidRPr="006D11C6">
                        <w:rPr>
                          <w:szCs w:val="22"/>
                        </w:rPr>
                        <w:t>F</w:t>
                      </w:r>
                      <w:r w:rsidRPr="006D11C6">
                        <w:rPr>
                          <w:szCs w:val="22"/>
                          <w:vertAlign w:val="subscript"/>
                        </w:rPr>
                        <w:t>R</w:t>
                      </w:r>
                      <w:r w:rsidRPr="006D11C6">
                        <w:rPr>
                          <w:szCs w:val="22"/>
                        </w:rPr>
                        <w:t xml:space="preserve"> = F</w:t>
                      </w:r>
                      <w:r w:rsidRPr="006D11C6">
                        <w:rPr>
                          <w:szCs w:val="22"/>
                          <w:vertAlign w:val="subscript"/>
                        </w:rPr>
                        <w:t>1</w:t>
                      </w:r>
                      <w:r w:rsidRPr="006D11C6">
                        <w:rPr>
                          <w:szCs w:val="22"/>
                        </w:rPr>
                        <w:t xml:space="preserve"> </w:t>
                      </w:r>
                      <w:r w:rsidR="00350977">
                        <w:rPr>
                          <w:szCs w:val="22"/>
                        </w:rPr>
                        <w:t>+</w:t>
                      </w:r>
                      <w:r w:rsidRPr="006D11C6">
                        <w:rPr>
                          <w:szCs w:val="22"/>
                        </w:rPr>
                        <w:t xml:space="preserve"> F</w:t>
                      </w:r>
                      <w:r w:rsidRPr="006D11C6">
                        <w:rPr>
                          <w:szCs w:val="22"/>
                          <w:vertAlign w:val="subscript"/>
                        </w:rPr>
                        <w:t>2</w:t>
                      </w:r>
                    </w:p>
                    <w:p w:rsidR="009557ED" w:rsidRPr="006D11C6" w:rsidRDefault="009557ED" w:rsidP="006B5EDC">
                      <w:pPr>
                        <w:rPr>
                          <w:szCs w:val="22"/>
                        </w:rPr>
                      </w:pPr>
                      <w:r w:rsidRPr="006D11C6">
                        <w:rPr>
                          <w:szCs w:val="22"/>
                        </w:rPr>
                        <w:t>F</w:t>
                      </w:r>
                      <w:r w:rsidRPr="006D11C6">
                        <w:rPr>
                          <w:szCs w:val="22"/>
                          <w:vertAlign w:val="subscript"/>
                        </w:rPr>
                        <w:t>R</w:t>
                      </w:r>
                      <w:r w:rsidRPr="006D11C6">
                        <w:rPr>
                          <w:szCs w:val="22"/>
                        </w:rPr>
                        <w:t xml:space="preserve"> wirkt in Richtung von F</w:t>
                      </w:r>
                      <w:r w:rsidRPr="006D11C6">
                        <w:rPr>
                          <w:szCs w:val="22"/>
                          <w:vertAlign w:val="subscript"/>
                        </w:rPr>
                        <w:t>1</w:t>
                      </w:r>
                      <w:r w:rsidRPr="006D11C6">
                        <w:rPr>
                          <w:szCs w:val="22"/>
                        </w:rPr>
                        <w:t xml:space="preserve"> und F</w:t>
                      </w:r>
                      <w:r w:rsidRPr="006D11C6">
                        <w:rPr>
                          <w:szCs w:val="22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9557ED" w:rsidRPr="00844190">
        <w:rPr>
          <w:szCs w:val="22"/>
        </w:rPr>
        <w:t>F</w:t>
      </w:r>
      <w:r w:rsidR="009557ED" w:rsidRPr="00844190">
        <w:rPr>
          <w:szCs w:val="22"/>
          <w:vertAlign w:val="subscript"/>
        </w:rPr>
        <w:t>1</w:t>
      </w:r>
      <w:r w:rsidR="009557ED" w:rsidRPr="00844190">
        <w:rPr>
          <w:szCs w:val="22"/>
        </w:rPr>
        <w:t xml:space="preserve"> und F</w:t>
      </w:r>
      <w:r w:rsidR="009557ED" w:rsidRPr="00844190">
        <w:rPr>
          <w:szCs w:val="22"/>
          <w:vertAlign w:val="subscript"/>
        </w:rPr>
        <w:t>2</w:t>
      </w:r>
      <w:r w:rsidR="009557ED" w:rsidRPr="00844190">
        <w:rPr>
          <w:szCs w:val="22"/>
        </w:rPr>
        <w:t xml:space="preserve"> sind </w:t>
      </w:r>
      <w:proofErr w:type="gramStart"/>
      <w:r w:rsidR="009557ED" w:rsidRPr="00844190">
        <w:rPr>
          <w:szCs w:val="22"/>
        </w:rPr>
        <w:t>gleich gerichtet</w:t>
      </w:r>
      <w:proofErr w:type="gramEnd"/>
      <w:r w:rsidR="009557ED" w:rsidRPr="00844190">
        <w:rPr>
          <w:szCs w:val="22"/>
        </w:rPr>
        <w:t>.</w:t>
      </w:r>
    </w:p>
    <w:p w:rsidR="009557ED" w:rsidRDefault="00A0635C" w:rsidP="006B5EDC">
      <w:pPr>
        <w:rPr>
          <w:szCs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87325</wp:posOffset>
                </wp:positionH>
                <wp:positionV relativeFrom="paragraph">
                  <wp:posOffset>77470</wp:posOffset>
                </wp:positionV>
                <wp:extent cx="1804035" cy="581025"/>
                <wp:effectExtent l="10795" t="0" r="23495" b="3175"/>
                <wp:wrapNone/>
                <wp:docPr id="29" name="Group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04035" cy="581025"/>
                          <a:chOff x="2011" y="4281"/>
                          <a:chExt cx="2841" cy="915"/>
                        </a:xfrm>
                      </wpg:grpSpPr>
                      <wps:wsp>
                        <wps:cNvPr id="30" name="Line 80"/>
                        <wps:cNvCnPr>
                          <a:cxnSpLocks noChangeShapeType="1"/>
                        </wps:cNvCnPr>
                        <wps:spPr bwMode="auto">
                          <a:xfrm>
                            <a:off x="2026" y="4671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81"/>
                        <wps:cNvCnPr>
                          <a:cxnSpLocks noChangeShapeType="1"/>
                        </wps:cNvCnPr>
                        <wps:spPr bwMode="auto">
                          <a:xfrm>
                            <a:off x="3151" y="4671"/>
                            <a:ext cx="170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82"/>
                        <wps:cNvCnPr>
                          <a:cxnSpLocks noChangeShapeType="1"/>
                        </wps:cNvCnPr>
                        <wps:spPr bwMode="auto">
                          <a:xfrm>
                            <a:off x="2011" y="4851"/>
                            <a:ext cx="28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4281"/>
                            <a:ext cx="54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557ED" w:rsidRPr="006D11C6" w:rsidRDefault="009557ED" w:rsidP="006B5EDC">
                              <w:pPr>
                                <w:rPr>
                                  <w:szCs w:val="22"/>
                                </w:rPr>
                              </w:pPr>
                              <w:r w:rsidRPr="006D11C6">
                                <w:rPr>
                                  <w:szCs w:val="22"/>
                                </w:rPr>
                                <w:t>F</w:t>
                              </w:r>
                              <w:r w:rsidRPr="006D11C6">
                                <w:rPr>
                                  <w:szCs w:val="22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3691" y="4281"/>
                            <a:ext cx="54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557ED" w:rsidRPr="00CE0C68" w:rsidRDefault="009557ED" w:rsidP="006B5EDC">
                              <w:r w:rsidRPr="006D11C6">
                                <w:rPr>
                                  <w:szCs w:val="22"/>
                                </w:rPr>
                                <w:t>F</w:t>
                              </w:r>
                              <w:r w:rsidRPr="006D11C6">
                                <w:rPr>
                                  <w:szCs w:val="22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85"/>
                        <wps:cNvSpPr txBox="1">
                          <a:spLocks noChangeArrowheads="1"/>
                        </wps:cNvSpPr>
                        <wps:spPr bwMode="auto">
                          <a:xfrm>
                            <a:off x="3045" y="4746"/>
                            <a:ext cx="54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557ED" w:rsidRPr="00CE0C68" w:rsidRDefault="009557ED" w:rsidP="006B5EDC">
                              <w:r w:rsidRPr="006D11C6">
                                <w:rPr>
                                  <w:color w:val="00FF00"/>
                                  <w:szCs w:val="22"/>
                                </w:rPr>
                                <w:t>F</w:t>
                              </w:r>
                              <w:r w:rsidRPr="006D11C6">
                                <w:rPr>
                                  <w:color w:val="00FF00"/>
                                  <w:szCs w:val="22"/>
                                  <w:vertAlign w:val="subscript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9" o:spid="_x0000_s1029" style="position:absolute;left:0;text-align:left;margin-left:14.75pt;margin-top:6.1pt;width:142.05pt;height:45.75pt;z-index:251666432" coordorigin="2011,4281" coordsize="2841,9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">
                <v:line id="Line 80" o:spid="_x0000_s1030" style="position:absolute;visibility:visible;mso-wrap-style:square" from="2026,4671" to="3160,46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">
                  <v:stroke endarrow="block"/>
                </v:line>
                <v:line id="Line 81" o:spid="_x0000_s1031" style="position:absolute;visibility:visible;mso-wrap-style:square" from="3151,4671" to="4852,46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">
                  <v:stroke endarrow="block"/>
                </v:line>
                <v:line id="Line 82" o:spid="_x0000_s1032" style="position:absolute;visibility:visible;mso-wrap-style:square" from="2011,4851" to="4846,4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" strokecolor="lime">
                  <v:stroke endarrow="block"/>
                </v:line>
                <v:shape id="Text Box 83" o:spid="_x0000_s1033" type="#_x0000_t202" style="position:absolute;left:2340;top:4281;width:54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<v:textbox>
                    <w:txbxContent>
                      <w:p w:rsidR="009557ED" w:rsidRPr="006D11C6" w:rsidRDefault="009557ED" w:rsidP="006B5EDC">
                        <w:pPr>
                          <w:rPr>
                            <w:szCs w:val="22"/>
                          </w:rPr>
                        </w:pPr>
                        <w:r w:rsidRPr="006D11C6">
                          <w:rPr>
                            <w:szCs w:val="22"/>
                          </w:rPr>
                          <w:t>F</w:t>
                        </w:r>
                        <w:r w:rsidRPr="006D11C6">
                          <w:rPr>
                            <w:szCs w:val="22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84" o:spid="_x0000_s1034" type="#_x0000_t202" style="position:absolute;left:3691;top:4281;width:54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<v:textbox>
                    <w:txbxContent>
                      <w:p w:rsidR="009557ED" w:rsidRPr="00CE0C68" w:rsidRDefault="009557ED" w:rsidP="006B5EDC">
                        <w:r w:rsidRPr="006D11C6">
                          <w:rPr>
                            <w:szCs w:val="22"/>
                          </w:rPr>
                          <w:t>F</w:t>
                        </w:r>
                        <w:r w:rsidRPr="006D11C6">
                          <w:rPr>
                            <w:szCs w:val="22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85" o:spid="_x0000_s1035" type="#_x0000_t202" style="position:absolute;left:3045;top:4746;width:54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<v:textbox>
                    <w:txbxContent>
                      <w:p w:rsidR="009557ED" w:rsidRPr="00CE0C68" w:rsidRDefault="009557ED" w:rsidP="006B5EDC">
                        <w:r w:rsidRPr="006D11C6">
                          <w:rPr>
                            <w:color w:val="00FF00"/>
                            <w:szCs w:val="22"/>
                          </w:rPr>
                          <w:t>F</w:t>
                        </w:r>
                        <w:r w:rsidRPr="006D11C6">
                          <w:rPr>
                            <w:color w:val="00FF00"/>
                            <w:szCs w:val="22"/>
                            <w:vertAlign w:val="subscript"/>
                          </w:rPr>
                          <w:t>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557ED" w:rsidRDefault="009557ED" w:rsidP="006B5EDC">
      <w:pPr>
        <w:rPr>
          <w:szCs w:val="22"/>
        </w:rPr>
      </w:pPr>
    </w:p>
    <w:p w:rsidR="009557ED" w:rsidRDefault="009557ED" w:rsidP="006B5EDC">
      <w:pPr>
        <w:rPr>
          <w:szCs w:val="22"/>
        </w:rPr>
      </w:pPr>
    </w:p>
    <w:p w:rsidR="009557ED" w:rsidRDefault="009557ED" w:rsidP="006B5EDC">
      <w:pPr>
        <w:rPr>
          <w:szCs w:val="22"/>
        </w:rPr>
      </w:pPr>
    </w:p>
    <w:p w:rsidR="009557ED" w:rsidRPr="00844190" w:rsidRDefault="009557ED" w:rsidP="006B5EDC">
      <w:pPr>
        <w:rPr>
          <w:szCs w:val="22"/>
        </w:rPr>
      </w:pPr>
    </w:p>
    <w:p w:rsidR="009557ED" w:rsidRPr="00844190" w:rsidRDefault="00A0635C" w:rsidP="006B5EDC">
      <w:pPr>
        <w:numPr>
          <w:ilvl w:val="0"/>
          <w:numId w:val="36"/>
        </w:numPr>
        <w:jc w:val="left"/>
        <w:rPr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730500</wp:posOffset>
                </wp:positionH>
                <wp:positionV relativeFrom="paragraph">
                  <wp:posOffset>160020</wp:posOffset>
                </wp:positionV>
                <wp:extent cx="1856740" cy="600075"/>
                <wp:effectExtent l="1270" t="0" r="0" b="1270"/>
                <wp:wrapNone/>
                <wp:docPr id="28" name="Text Box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56740" cy="600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557ED" w:rsidRPr="006D11C6" w:rsidRDefault="009557ED" w:rsidP="006B5EDC">
                            <w:pPr>
                              <w:rPr>
                                <w:szCs w:val="22"/>
                              </w:rPr>
                            </w:pPr>
                            <w:r w:rsidRPr="006D11C6">
                              <w:rPr>
                                <w:szCs w:val="22"/>
                              </w:rPr>
                              <w:t>F</w:t>
                            </w:r>
                            <w:r w:rsidRPr="006D11C6">
                              <w:rPr>
                                <w:szCs w:val="22"/>
                                <w:vertAlign w:val="subscript"/>
                              </w:rPr>
                              <w:t>R</w:t>
                            </w:r>
                            <w:r w:rsidRPr="006D11C6">
                              <w:rPr>
                                <w:szCs w:val="22"/>
                              </w:rPr>
                              <w:t xml:space="preserve"> = | F</w:t>
                            </w:r>
                            <w:r w:rsidRPr="006D11C6">
                              <w:rPr>
                                <w:szCs w:val="22"/>
                                <w:vertAlign w:val="subscript"/>
                              </w:rPr>
                              <w:t>1</w:t>
                            </w:r>
                            <w:r w:rsidRPr="006D11C6">
                              <w:rPr>
                                <w:szCs w:val="22"/>
                              </w:rPr>
                              <w:t xml:space="preserve"> – F</w:t>
                            </w:r>
                            <w:r w:rsidRPr="006D11C6">
                              <w:rPr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6D11C6">
                              <w:rPr>
                                <w:szCs w:val="22"/>
                              </w:rPr>
                              <w:t xml:space="preserve"> |</w:t>
                            </w:r>
                          </w:p>
                          <w:p w:rsidR="009557ED" w:rsidRPr="006D11C6" w:rsidRDefault="009557ED" w:rsidP="006B5EDC">
                            <w:pPr>
                              <w:rPr>
                                <w:szCs w:val="22"/>
                              </w:rPr>
                            </w:pPr>
                            <w:r w:rsidRPr="006D11C6">
                              <w:rPr>
                                <w:szCs w:val="22"/>
                              </w:rPr>
                              <w:t>F</w:t>
                            </w:r>
                            <w:r w:rsidRPr="006D11C6">
                              <w:rPr>
                                <w:szCs w:val="22"/>
                                <w:vertAlign w:val="subscript"/>
                              </w:rPr>
                              <w:t>R</w:t>
                            </w:r>
                            <w:r w:rsidRPr="006D11C6">
                              <w:rPr>
                                <w:szCs w:val="22"/>
                              </w:rPr>
                              <w:t xml:space="preserve"> wirkt in Richtung der größeren Teilkraf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6" o:spid="_x0000_s1036" type="#_x0000_t202" style="position:absolute;left:0;text-align:left;margin-left:215pt;margin-top:12.6pt;width:146.2pt;height:47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" filled="f" stroked="f">
                <v:textbox>
                  <w:txbxContent>
                    <w:p w:rsidR="009557ED" w:rsidRPr="006D11C6" w:rsidRDefault="009557ED" w:rsidP="006B5EDC">
                      <w:pPr>
                        <w:rPr>
                          <w:szCs w:val="22"/>
                        </w:rPr>
                      </w:pPr>
                      <w:r w:rsidRPr="006D11C6">
                        <w:rPr>
                          <w:szCs w:val="22"/>
                        </w:rPr>
                        <w:t>F</w:t>
                      </w:r>
                      <w:r w:rsidRPr="006D11C6">
                        <w:rPr>
                          <w:szCs w:val="22"/>
                          <w:vertAlign w:val="subscript"/>
                        </w:rPr>
                        <w:t>R</w:t>
                      </w:r>
                      <w:r w:rsidRPr="006D11C6">
                        <w:rPr>
                          <w:szCs w:val="22"/>
                        </w:rPr>
                        <w:t xml:space="preserve"> = | F</w:t>
                      </w:r>
                      <w:r w:rsidRPr="006D11C6">
                        <w:rPr>
                          <w:szCs w:val="22"/>
                          <w:vertAlign w:val="subscript"/>
                        </w:rPr>
                        <w:t>1</w:t>
                      </w:r>
                      <w:r w:rsidRPr="006D11C6">
                        <w:rPr>
                          <w:szCs w:val="22"/>
                        </w:rPr>
                        <w:t xml:space="preserve"> – F</w:t>
                      </w:r>
                      <w:r w:rsidRPr="006D11C6">
                        <w:rPr>
                          <w:szCs w:val="22"/>
                          <w:vertAlign w:val="subscript"/>
                        </w:rPr>
                        <w:t>2</w:t>
                      </w:r>
                      <w:r w:rsidRPr="006D11C6">
                        <w:rPr>
                          <w:szCs w:val="22"/>
                        </w:rPr>
                        <w:t xml:space="preserve"> |</w:t>
                      </w:r>
                    </w:p>
                    <w:p w:rsidR="009557ED" w:rsidRPr="006D11C6" w:rsidRDefault="009557ED" w:rsidP="006B5EDC">
                      <w:pPr>
                        <w:rPr>
                          <w:szCs w:val="22"/>
                        </w:rPr>
                      </w:pPr>
                      <w:r w:rsidRPr="006D11C6">
                        <w:rPr>
                          <w:szCs w:val="22"/>
                        </w:rPr>
                        <w:t>F</w:t>
                      </w:r>
                      <w:r w:rsidRPr="006D11C6">
                        <w:rPr>
                          <w:szCs w:val="22"/>
                          <w:vertAlign w:val="subscript"/>
                        </w:rPr>
                        <w:t>R</w:t>
                      </w:r>
                      <w:r w:rsidRPr="006D11C6">
                        <w:rPr>
                          <w:szCs w:val="22"/>
                        </w:rPr>
                        <w:t xml:space="preserve"> wirkt in Richtung der größeren Teilkraft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91465</wp:posOffset>
                </wp:positionH>
                <wp:positionV relativeFrom="paragraph">
                  <wp:posOffset>140970</wp:posOffset>
                </wp:positionV>
                <wp:extent cx="1114425" cy="779145"/>
                <wp:effectExtent l="19685" t="0" r="0" b="3175"/>
                <wp:wrapNone/>
                <wp:docPr id="21" name="Group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14425" cy="779145"/>
                          <a:chOff x="1996" y="4833"/>
                          <a:chExt cx="1755" cy="1227"/>
                        </a:xfrm>
                      </wpg:grpSpPr>
                      <wps:wsp>
                        <wps:cNvPr id="22" name="Line 88"/>
                        <wps:cNvCnPr>
                          <a:cxnSpLocks noChangeShapeType="1"/>
                        </wps:cNvCnPr>
                        <wps:spPr bwMode="auto">
                          <a:xfrm>
                            <a:off x="2026" y="5208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89"/>
                        <wps:cNvCnPr>
                          <a:cxnSpLocks noChangeShapeType="1"/>
                        </wps:cNvCnPr>
                        <wps:spPr bwMode="auto">
                          <a:xfrm flipH="1">
                            <a:off x="1996" y="5455"/>
                            <a:ext cx="170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90"/>
                        <wps:cNvCnPr>
                          <a:cxnSpLocks noChangeShapeType="1"/>
                        </wps:cNvCnPr>
                        <wps:spPr bwMode="auto">
                          <a:xfrm flipH="1">
                            <a:off x="3136" y="5695"/>
                            <a:ext cx="56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2312" y="4833"/>
                            <a:ext cx="54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557ED" w:rsidRPr="006D11C6" w:rsidRDefault="009557ED" w:rsidP="006B5EDC">
                              <w:pPr>
                                <w:rPr>
                                  <w:szCs w:val="22"/>
                                </w:rPr>
                              </w:pPr>
                              <w:r w:rsidRPr="006D11C6">
                                <w:rPr>
                                  <w:szCs w:val="22"/>
                                </w:rPr>
                                <w:t>F</w:t>
                              </w:r>
                              <w:r w:rsidRPr="006D11C6">
                                <w:rPr>
                                  <w:szCs w:val="22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2558" y="5343"/>
                            <a:ext cx="54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557ED" w:rsidRPr="00CE0C68" w:rsidRDefault="009557ED" w:rsidP="006B5EDC">
                              <w:r w:rsidRPr="006D11C6">
                                <w:rPr>
                                  <w:szCs w:val="22"/>
                                </w:rPr>
                                <w:t>F</w:t>
                              </w:r>
                              <w:r w:rsidRPr="006D11C6">
                                <w:rPr>
                                  <w:szCs w:val="22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3211" y="5610"/>
                            <a:ext cx="54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557ED" w:rsidRPr="00CE0C68" w:rsidRDefault="009557ED" w:rsidP="006B5EDC">
                              <w:r w:rsidRPr="006D11C6">
                                <w:rPr>
                                  <w:color w:val="00FF00"/>
                                  <w:szCs w:val="22"/>
                                </w:rPr>
                                <w:t>F</w:t>
                              </w:r>
                              <w:r w:rsidRPr="006D11C6">
                                <w:rPr>
                                  <w:color w:val="00FF00"/>
                                  <w:szCs w:val="22"/>
                                  <w:vertAlign w:val="subscript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7" o:spid="_x0000_s1037" style="position:absolute;left:0;text-align:left;margin-left:22.95pt;margin-top:11.1pt;width:87.75pt;height:61.35pt;z-index:251668480" coordorigin="1996,4833" coordsize="1755,12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">
                <v:line id="Line 88" o:spid="_x0000_s1038" style="position:absolute;visibility:visible;mso-wrap-style:square" from="2026,5208" to="3160,52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">
                  <v:stroke endarrow="block"/>
                </v:line>
                <v:line id="Line 89" o:spid="_x0000_s1039" style="position:absolute;flip:x;visibility:visible;mso-wrap-style:square" from="1996,5455" to="3697,54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">
                  <v:stroke endarrow="block"/>
                </v:line>
                <v:line id="Line 90" o:spid="_x0000_s1040" style="position:absolute;flip:x;visibility:visible;mso-wrap-style:square" from="3136,5695" to="3703,5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" strokecolor="lime">
                  <v:stroke endarrow="block"/>
                </v:line>
                <v:shape id="Text Box 91" o:spid="_x0000_s1041" type="#_x0000_t202" style="position:absolute;left:2312;top:4833;width:54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v:textbox>
                    <w:txbxContent>
                      <w:p w:rsidR="009557ED" w:rsidRPr="006D11C6" w:rsidRDefault="009557ED" w:rsidP="006B5EDC">
                        <w:pPr>
                          <w:rPr>
                            <w:szCs w:val="22"/>
                          </w:rPr>
                        </w:pPr>
                        <w:r w:rsidRPr="006D11C6">
                          <w:rPr>
                            <w:szCs w:val="22"/>
                          </w:rPr>
                          <w:t>F</w:t>
                        </w:r>
                        <w:r w:rsidRPr="006D11C6">
                          <w:rPr>
                            <w:szCs w:val="22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92" o:spid="_x0000_s1042" type="#_x0000_t202" style="position:absolute;left:2558;top:5343;width:54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<v:textbox>
                    <w:txbxContent>
                      <w:p w:rsidR="009557ED" w:rsidRPr="00CE0C68" w:rsidRDefault="009557ED" w:rsidP="006B5EDC">
                        <w:r w:rsidRPr="006D11C6">
                          <w:rPr>
                            <w:szCs w:val="22"/>
                          </w:rPr>
                          <w:t>F</w:t>
                        </w:r>
                        <w:r w:rsidRPr="006D11C6">
                          <w:rPr>
                            <w:szCs w:val="22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93" o:spid="_x0000_s1043" type="#_x0000_t202" style="position:absolute;left:3211;top:5610;width:54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<v:textbox>
                    <w:txbxContent>
                      <w:p w:rsidR="009557ED" w:rsidRPr="00CE0C68" w:rsidRDefault="009557ED" w:rsidP="006B5EDC">
                        <w:r w:rsidRPr="006D11C6">
                          <w:rPr>
                            <w:color w:val="00FF00"/>
                            <w:szCs w:val="22"/>
                          </w:rPr>
                          <w:t>F</w:t>
                        </w:r>
                        <w:r w:rsidRPr="006D11C6">
                          <w:rPr>
                            <w:color w:val="00FF00"/>
                            <w:szCs w:val="22"/>
                            <w:vertAlign w:val="subscript"/>
                          </w:rPr>
                          <w:t>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557ED" w:rsidRPr="00844190">
        <w:rPr>
          <w:szCs w:val="22"/>
        </w:rPr>
        <w:t>F</w:t>
      </w:r>
      <w:r w:rsidR="009557ED" w:rsidRPr="00844190">
        <w:rPr>
          <w:szCs w:val="22"/>
          <w:vertAlign w:val="subscript"/>
        </w:rPr>
        <w:t>1</w:t>
      </w:r>
      <w:r w:rsidR="009557ED" w:rsidRPr="00844190">
        <w:rPr>
          <w:szCs w:val="22"/>
        </w:rPr>
        <w:t xml:space="preserve"> und F</w:t>
      </w:r>
      <w:r w:rsidR="009557ED" w:rsidRPr="00844190">
        <w:rPr>
          <w:szCs w:val="22"/>
          <w:vertAlign w:val="subscript"/>
        </w:rPr>
        <w:t>2</w:t>
      </w:r>
      <w:r w:rsidR="009557ED" w:rsidRPr="00844190">
        <w:rPr>
          <w:szCs w:val="22"/>
        </w:rPr>
        <w:t xml:space="preserve"> sind entgegengesetzt gerichtet.</w:t>
      </w:r>
    </w:p>
    <w:p w:rsidR="009557ED" w:rsidRPr="00844190" w:rsidRDefault="009557ED" w:rsidP="006B5EDC">
      <w:pPr>
        <w:rPr>
          <w:szCs w:val="22"/>
        </w:rPr>
      </w:pPr>
    </w:p>
    <w:p w:rsidR="009557ED" w:rsidRPr="00844190" w:rsidRDefault="009557ED" w:rsidP="006B5EDC">
      <w:pPr>
        <w:tabs>
          <w:tab w:val="left" w:pos="993"/>
          <w:tab w:val="left" w:pos="2552"/>
          <w:tab w:val="left" w:pos="4820"/>
        </w:tabs>
        <w:rPr>
          <w:szCs w:val="22"/>
        </w:rPr>
      </w:pPr>
    </w:p>
    <w:p w:rsidR="009557ED" w:rsidRPr="00844190" w:rsidRDefault="009557ED" w:rsidP="006B5EDC">
      <w:pPr>
        <w:tabs>
          <w:tab w:val="left" w:pos="993"/>
          <w:tab w:val="left" w:pos="1985"/>
          <w:tab w:val="left" w:pos="4820"/>
        </w:tabs>
        <w:rPr>
          <w:szCs w:val="22"/>
        </w:rPr>
      </w:pPr>
    </w:p>
    <w:p w:rsidR="009557ED" w:rsidRPr="00844190" w:rsidRDefault="009557ED" w:rsidP="006B5EDC">
      <w:pPr>
        <w:tabs>
          <w:tab w:val="left" w:pos="993"/>
          <w:tab w:val="left" w:pos="2552"/>
          <w:tab w:val="left" w:pos="4820"/>
        </w:tabs>
        <w:rPr>
          <w:szCs w:val="22"/>
        </w:rPr>
      </w:pPr>
    </w:p>
    <w:p w:rsidR="009557ED" w:rsidRPr="00844190" w:rsidRDefault="009557ED" w:rsidP="006B5EDC">
      <w:pPr>
        <w:rPr>
          <w:szCs w:val="22"/>
        </w:rPr>
      </w:pPr>
    </w:p>
    <w:p w:rsidR="009557ED" w:rsidRPr="00844190" w:rsidRDefault="009557ED" w:rsidP="006B5EDC">
      <w:pPr>
        <w:numPr>
          <w:ilvl w:val="0"/>
          <w:numId w:val="36"/>
        </w:numPr>
        <w:jc w:val="left"/>
        <w:rPr>
          <w:szCs w:val="22"/>
        </w:rPr>
      </w:pPr>
      <w:r w:rsidRPr="00844190">
        <w:rPr>
          <w:szCs w:val="22"/>
        </w:rPr>
        <w:t>F</w:t>
      </w:r>
      <w:r w:rsidRPr="00844190">
        <w:rPr>
          <w:szCs w:val="22"/>
          <w:vertAlign w:val="subscript"/>
        </w:rPr>
        <w:t>1</w:t>
      </w:r>
      <w:r w:rsidRPr="00844190">
        <w:rPr>
          <w:szCs w:val="22"/>
        </w:rPr>
        <w:t xml:space="preserve"> und F</w:t>
      </w:r>
      <w:r w:rsidRPr="00844190">
        <w:rPr>
          <w:szCs w:val="22"/>
          <w:vertAlign w:val="subscript"/>
        </w:rPr>
        <w:t>2</w:t>
      </w:r>
      <w:r w:rsidRPr="00844190">
        <w:rPr>
          <w:szCs w:val="22"/>
        </w:rPr>
        <w:t xml:space="preserve"> stehen senkrecht aufeinander.</w:t>
      </w:r>
    </w:p>
    <w:p w:rsidR="009557ED" w:rsidRPr="00844190" w:rsidRDefault="00A0635C" w:rsidP="006B5EDC">
      <w:pPr>
        <w:rPr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729865</wp:posOffset>
                </wp:positionH>
                <wp:positionV relativeFrom="paragraph">
                  <wp:posOffset>56515</wp:posOffset>
                </wp:positionV>
                <wp:extent cx="1837690" cy="914400"/>
                <wp:effectExtent l="635" t="3175" r="0" b="0"/>
                <wp:wrapNone/>
                <wp:docPr id="20" name="Text Box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3769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557ED" w:rsidRPr="006D11C6" w:rsidRDefault="009557ED" w:rsidP="006B5EDC">
                            <w:pPr>
                              <w:rPr>
                                <w:position w:val="-12"/>
                                <w:szCs w:val="22"/>
                              </w:rPr>
                            </w:pPr>
                            <w:r w:rsidRPr="006D11C6">
                              <w:rPr>
                                <w:position w:val="-12"/>
                                <w:szCs w:val="22"/>
                              </w:rPr>
                              <w:object w:dxaOrig="1234" w:dyaOrig="4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61.85pt;height:21.2pt">
                                  <v:imagedata r:id="rId5" o:title=""/>
                                </v:shape>
                                <o:OLEObject Type="Embed" ProgID="Equation.DSMT4" ShapeID="_x0000_i1026" DrawAspect="Content" ObjectID="_1610372664" r:id="rId6"/>
                              </w:object>
                            </w:r>
                          </w:p>
                          <w:p w:rsidR="009557ED" w:rsidRPr="006D11C6" w:rsidRDefault="009557ED" w:rsidP="006B5EDC">
                            <w:pPr>
                              <w:rPr>
                                <w:szCs w:val="22"/>
                              </w:rPr>
                            </w:pPr>
                            <w:r w:rsidRPr="006D11C6">
                              <w:rPr>
                                <w:szCs w:val="22"/>
                              </w:rPr>
                              <w:t>F</w:t>
                            </w:r>
                            <w:r w:rsidRPr="006D11C6">
                              <w:rPr>
                                <w:szCs w:val="22"/>
                                <w:vertAlign w:val="subscript"/>
                              </w:rPr>
                              <w:t>R</w:t>
                            </w:r>
                            <w:r w:rsidRPr="006D11C6">
                              <w:rPr>
                                <w:szCs w:val="22"/>
                              </w:rPr>
                              <w:t xml:space="preserve"> wirkt in Richtung der Rechteckdiagonale. (Pythagoras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4" o:spid="_x0000_s1044" type="#_x0000_t202" style="position:absolute;left:0;text-align:left;margin-left:214.95pt;margin-top:4.45pt;width:144.7pt;height:1in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" filled="f" stroked="f">
                <v:textbox>
                  <w:txbxContent>
                    <w:p w:rsidR="009557ED" w:rsidRPr="006D11C6" w:rsidRDefault="009557ED" w:rsidP="006B5EDC">
                      <w:pPr>
                        <w:rPr>
                          <w:position w:val="-12"/>
                          <w:szCs w:val="22"/>
                        </w:rPr>
                      </w:pPr>
                      <w:r w:rsidRPr="006D11C6">
                        <w:rPr>
                          <w:position w:val="-12"/>
                          <w:szCs w:val="22"/>
                        </w:rPr>
                        <w:object w:dxaOrig="1234" w:dyaOrig="420">
                          <v:shape id="_x0000_i1026" type="#_x0000_t75" style="width:61.85pt;height:21.2pt">
                            <v:imagedata r:id="rId5" o:title=""/>
                          </v:shape>
                          <o:OLEObject Type="Embed" ProgID="Equation.DSMT4" ShapeID="_x0000_i1026" DrawAspect="Content" ObjectID="_1610372664" r:id="rId7"/>
                        </w:object>
                      </w:r>
                    </w:p>
                    <w:p w:rsidR="009557ED" w:rsidRPr="006D11C6" w:rsidRDefault="009557ED" w:rsidP="006B5EDC">
                      <w:pPr>
                        <w:rPr>
                          <w:szCs w:val="22"/>
                        </w:rPr>
                      </w:pPr>
                      <w:r w:rsidRPr="006D11C6">
                        <w:rPr>
                          <w:szCs w:val="22"/>
                        </w:rPr>
                        <w:t>F</w:t>
                      </w:r>
                      <w:r w:rsidRPr="006D11C6">
                        <w:rPr>
                          <w:szCs w:val="22"/>
                          <w:vertAlign w:val="subscript"/>
                        </w:rPr>
                        <w:t>R</w:t>
                      </w:r>
                      <w:r w:rsidRPr="006D11C6">
                        <w:rPr>
                          <w:szCs w:val="22"/>
                        </w:rPr>
                        <w:t xml:space="preserve"> wirkt in Richtung der Rechteckdiagonale. (Pythagoras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356235</wp:posOffset>
                </wp:positionH>
                <wp:positionV relativeFrom="paragraph">
                  <wp:posOffset>113030</wp:posOffset>
                </wp:positionV>
                <wp:extent cx="1064260" cy="699770"/>
                <wp:effectExtent l="8255" t="50165" r="41910" b="12065"/>
                <wp:wrapNone/>
                <wp:docPr id="19" name="Line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064260" cy="699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FF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90F8F5E" id="Line 95" o:spid="_x0000_s1026" style="position:absolute;flip:y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.05pt,8.9pt" to="111.85pt,6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" strokecolor="lime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1072515</wp:posOffset>
                </wp:positionH>
                <wp:positionV relativeFrom="paragraph">
                  <wp:posOffset>446405</wp:posOffset>
                </wp:positionV>
                <wp:extent cx="720090" cy="0"/>
                <wp:effectExtent l="8255" t="13970" r="10795" b="8890"/>
                <wp:wrapNone/>
                <wp:docPr id="18" name="Line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-5400000">
                          <a:off x="0" y="0"/>
                          <a:ext cx="720090" cy="0"/>
                        </a:xfrm>
                        <a:prstGeom prst="line">
                          <a:avLst/>
                        </a:prstGeom>
                        <a:noFill/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630EDCE" id="Line 96" o:spid="_x0000_s1026" style="position:absolute;rotation:-90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4.45pt,35.15pt" to="141.15pt,3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">
                <v:stroke dashstyle="1 1" endcap="round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358140</wp:posOffset>
                </wp:positionH>
                <wp:positionV relativeFrom="paragraph">
                  <wp:posOffset>103505</wp:posOffset>
                </wp:positionV>
                <wp:extent cx="1080135" cy="0"/>
                <wp:effectExtent l="10160" t="12065" r="5080" b="6985"/>
                <wp:wrapNone/>
                <wp:docPr id="17" name="Line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80135" cy="0"/>
                        </a:xfrm>
                        <a:prstGeom prst="line">
                          <a:avLst/>
                        </a:prstGeom>
                        <a:noFill/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7D08CE1" id="Line 97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.2pt,8.15pt" to="113.25pt,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">
                <v:stroke dashstyle="1 1" endcap="round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-3810</wp:posOffset>
                </wp:positionH>
                <wp:positionV relativeFrom="paragraph">
                  <wp:posOffset>455930</wp:posOffset>
                </wp:positionV>
                <wp:extent cx="720090" cy="0"/>
                <wp:effectExtent l="55880" t="23495" r="58420" b="8890"/>
                <wp:wrapNone/>
                <wp:docPr id="16" name="Line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-5400000">
                          <a:off x="0" y="0"/>
                          <a:ext cx="72009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F86A10D" id="Line 98" o:spid="_x0000_s1026" style="position:absolute;rotation:-90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3pt,35.9pt" to="56.4pt,3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">
                <v:stroke endarrow="block"/>
              </v:line>
            </w:pict>
          </mc:Fallback>
        </mc:AlternateContent>
      </w:r>
    </w:p>
    <w:p w:rsidR="009557ED" w:rsidRPr="00844190" w:rsidRDefault="00A0635C" w:rsidP="006B5EDC">
      <w:pPr>
        <w:tabs>
          <w:tab w:val="left" w:pos="284"/>
          <w:tab w:val="left" w:pos="2552"/>
          <w:tab w:val="left" w:pos="4820"/>
        </w:tabs>
        <w:rPr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763905</wp:posOffset>
                </wp:positionH>
                <wp:positionV relativeFrom="paragraph">
                  <wp:posOffset>27305</wp:posOffset>
                </wp:positionV>
                <wp:extent cx="342900" cy="285750"/>
                <wp:effectExtent l="0" t="1270" r="3175" b="0"/>
                <wp:wrapNone/>
                <wp:docPr id="15" name="Text Box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557ED" w:rsidRPr="00CE0C68" w:rsidRDefault="009557ED" w:rsidP="006B5EDC">
                            <w:r w:rsidRPr="006D11C6">
                              <w:rPr>
                                <w:color w:val="00FF00"/>
                                <w:szCs w:val="22"/>
                              </w:rPr>
                              <w:t>F</w:t>
                            </w:r>
                            <w:r w:rsidRPr="006D11C6">
                              <w:rPr>
                                <w:color w:val="00FF00"/>
                                <w:szCs w:val="22"/>
                                <w:vertAlign w:val="subscript"/>
                              </w:rPr>
                              <w:t>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9" o:spid="_x0000_s1045" type="#_x0000_t202" style="position:absolute;left:0;text-align:left;margin-left:60.15pt;margin-top:2.15pt;width:27pt;height:22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tRzhugIAAMI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" filled="f" stroked="f">
                <v:textbox>
                  <w:txbxContent>
                    <w:p w:rsidR="009557ED" w:rsidRPr="00CE0C68" w:rsidRDefault="009557ED" w:rsidP="006B5EDC">
                      <w:r w:rsidRPr="006D11C6">
                        <w:rPr>
                          <w:color w:val="00FF00"/>
                          <w:szCs w:val="22"/>
                        </w:rPr>
                        <w:t>F</w:t>
                      </w:r>
                      <w:r w:rsidRPr="006D11C6">
                        <w:rPr>
                          <w:color w:val="00FF00"/>
                          <w:szCs w:val="22"/>
                          <w:vertAlign w:val="subscript"/>
                        </w:rP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10490</wp:posOffset>
                </wp:positionH>
                <wp:positionV relativeFrom="paragraph">
                  <wp:posOffset>151130</wp:posOffset>
                </wp:positionV>
                <wp:extent cx="342900" cy="285750"/>
                <wp:effectExtent l="635" t="1270" r="0" b="0"/>
                <wp:wrapNone/>
                <wp:docPr id="14" name="Text Box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557ED" w:rsidRPr="006D11C6" w:rsidRDefault="009557ED" w:rsidP="006B5EDC">
                            <w:pPr>
                              <w:rPr>
                                <w:szCs w:val="22"/>
                              </w:rPr>
                            </w:pPr>
                            <w:r w:rsidRPr="006D11C6">
                              <w:rPr>
                                <w:szCs w:val="22"/>
                              </w:rPr>
                              <w:t>F</w:t>
                            </w:r>
                            <w:r w:rsidRPr="006D11C6">
                              <w:rPr>
                                <w:szCs w:val="22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0" o:spid="_x0000_s1046" type="#_x0000_t202" style="position:absolute;left:0;text-align:left;margin-left:8.7pt;margin-top:11.9pt;width:27pt;height:22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" filled="f" stroked="f">
                <v:textbox>
                  <w:txbxContent>
                    <w:p w:rsidR="009557ED" w:rsidRPr="006D11C6" w:rsidRDefault="009557ED" w:rsidP="006B5EDC">
                      <w:pPr>
                        <w:rPr>
                          <w:szCs w:val="22"/>
                        </w:rPr>
                      </w:pPr>
                      <w:r w:rsidRPr="006D11C6">
                        <w:rPr>
                          <w:szCs w:val="22"/>
                        </w:rPr>
                        <w:t>F</w:t>
                      </w:r>
                      <w:r w:rsidRPr="006D11C6">
                        <w:rPr>
                          <w:szCs w:val="22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9557ED" w:rsidRPr="00844190" w:rsidRDefault="009557ED" w:rsidP="006B5EDC">
      <w:pPr>
        <w:tabs>
          <w:tab w:val="left" w:pos="993"/>
          <w:tab w:val="left" w:pos="1701"/>
          <w:tab w:val="left" w:pos="4820"/>
        </w:tabs>
        <w:rPr>
          <w:szCs w:val="22"/>
        </w:rPr>
      </w:pPr>
    </w:p>
    <w:p w:rsidR="009557ED" w:rsidRPr="00844190" w:rsidRDefault="009557ED" w:rsidP="006B5EDC">
      <w:pPr>
        <w:tabs>
          <w:tab w:val="left" w:pos="993"/>
          <w:tab w:val="left" w:pos="2552"/>
          <w:tab w:val="left" w:pos="4820"/>
        </w:tabs>
        <w:rPr>
          <w:szCs w:val="22"/>
        </w:rPr>
      </w:pPr>
    </w:p>
    <w:p w:rsidR="009557ED" w:rsidRDefault="00A0635C" w:rsidP="006B5EDC">
      <w:pPr>
        <w:tabs>
          <w:tab w:val="left" w:pos="1276"/>
          <w:tab w:val="left" w:pos="4820"/>
        </w:tabs>
        <w:rPr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763905</wp:posOffset>
                </wp:positionH>
                <wp:positionV relativeFrom="paragraph">
                  <wp:posOffset>62865</wp:posOffset>
                </wp:positionV>
                <wp:extent cx="342900" cy="285750"/>
                <wp:effectExtent l="0" t="0" r="3175" b="3810"/>
                <wp:wrapNone/>
                <wp:docPr id="13" name="Text Box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557ED" w:rsidRPr="00CE0C68" w:rsidRDefault="009557ED" w:rsidP="006B5EDC">
                            <w:r w:rsidRPr="006D11C6">
                              <w:rPr>
                                <w:szCs w:val="22"/>
                              </w:rPr>
                              <w:t>F</w:t>
                            </w:r>
                            <w:r w:rsidRPr="006D11C6">
                              <w:rPr>
                                <w:szCs w:val="22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1" o:spid="_x0000_s1047" type="#_x0000_t202" style="position:absolute;left:0;text-align:left;margin-left:60.15pt;margin-top:4.95pt;width:27pt;height:22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" filled="f" stroked="f">
                <v:textbox>
                  <w:txbxContent>
                    <w:p w:rsidR="009557ED" w:rsidRPr="00CE0C68" w:rsidRDefault="009557ED" w:rsidP="006B5EDC">
                      <w:r w:rsidRPr="006D11C6">
                        <w:rPr>
                          <w:szCs w:val="22"/>
                        </w:rPr>
                        <w:t>F</w:t>
                      </w:r>
                      <w:r w:rsidRPr="006D11C6">
                        <w:rPr>
                          <w:szCs w:val="22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348615</wp:posOffset>
                </wp:positionH>
                <wp:positionV relativeFrom="paragraph">
                  <wp:posOffset>136525</wp:posOffset>
                </wp:positionV>
                <wp:extent cx="1080135" cy="0"/>
                <wp:effectExtent l="10160" t="60325" r="14605" b="53975"/>
                <wp:wrapNone/>
                <wp:docPr id="12" name="Line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801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E8292AB" id="Line 102" o:spid="_x0000_s1026" style="position:absolute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45pt,10.75pt" to="112.5pt,1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">
                <v:stroke endarrow="block"/>
              </v:line>
            </w:pict>
          </mc:Fallback>
        </mc:AlternateContent>
      </w:r>
    </w:p>
    <w:p w:rsidR="009557ED" w:rsidRDefault="009557ED" w:rsidP="006B5EDC">
      <w:pPr>
        <w:tabs>
          <w:tab w:val="left" w:pos="1276"/>
          <w:tab w:val="left" w:pos="4820"/>
        </w:tabs>
        <w:rPr>
          <w:szCs w:val="22"/>
        </w:rPr>
      </w:pPr>
    </w:p>
    <w:p w:rsidR="009557ED" w:rsidRPr="00844190" w:rsidRDefault="009557ED" w:rsidP="006B5EDC">
      <w:pPr>
        <w:tabs>
          <w:tab w:val="left" w:pos="1276"/>
          <w:tab w:val="left" w:pos="4820"/>
        </w:tabs>
        <w:rPr>
          <w:szCs w:val="22"/>
        </w:rPr>
      </w:pPr>
    </w:p>
    <w:p w:rsidR="009557ED" w:rsidRPr="00844190" w:rsidRDefault="009557ED" w:rsidP="006B5EDC">
      <w:pPr>
        <w:numPr>
          <w:ilvl w:val="0"/>
          <w:numId w:val="36"/>
        </w:numPr>
        <w:jc w:val="left"/>
        <w:rPr>
          <w:szCs w:val="22"/>
        </w:rPr>
      </w:pPr>
      <w:r w:rsidRPr="00844190">
        <w:rPr>
          <w:szCs w:val="22"/>
        </w:rPr>
        <w:t>F</w:t>
      </w:r>
      <w:r w:rsidRPr="00844190">
        <w:rPr>
          <w:szCs w:val="22"/>
          <w:vertAlign w:val="subscript"/>
        </w:rPr>
        <w:t>1</w:t>
      </w:r>
      <w:r w:rsidRPr="00844190">
        <w:rPr>
          <w:szCs w:val="22"/>
        </w:rPr>
        <w:t xml:space="preserve"> und F</w:t>
      </w:r>
      <w:r w:rsidRPr="00844190">
        <w:rPr>
          <w:szCs w:val="22"/>
          <w:vertAlign w:val="subscript"/>
        </w:rPr>
        <w:t>2</w:t>
      </w:r>
      <w:r w:rsidRPr="00844190">
        <w:rPr>
          <w:szCs w:val="22"/>
        </w:rPr>
        <w:t xml:space="preserve"> bilden einen beliebigen Winkel.</w:t>
      </w:r>
    </w:p>
    <w:p w:rsidR="009557ED" w:rsidRPr="00844190" w:rsidRDefault="00A0635C" w:rsidP="006B5EDC">
      <w:pPr>
        <w:rPr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727960</wp:posOffset>
                </wp:positionH>
                <wp:positionV relativeFrom="paragraph">
                  <wp:posOffset>9525</wp:posOffset>
                </wp:positionV>
                <wp:extent cx="1837690" cy="1093470"/>
                <wp:effectExtent l="0" t="0" r="1905" b="0"/>
                <wp:wrapNone/>
                <wp:docPr id="11" name="Text Box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37690" cy="1093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557ED" w:rsidRPr="006D11C6" w:rsidRDefault="009557ED" w:rsidP="006B5EDC">
                            <w:pPr>
                              <w:rPr>
                                <w:position w:val="-12"/>
                                <w:szCs w:val="22"/>
                              </w:rPr>
                            </w:pPr>
                            <w:r w:rsidRPr="006D11C6">
                              <w:rPr>
                                <w:position w:val="-12"/>
                                <w:szCs w:val="22"/>
                              </w:rPr>
                              <w:object w:dxaOrig="2580" w:dyaOrig="403">
                                <v:shape id="_x0000_i1028" type="#_x0000_t75" style="width:129pt;height:20.3pt">
                                  <v:imagedata r:id="rId8" o:title=""/>
                                </v:shape>
                                <o:OLEObject Type="Embed" ProgID="Equation.DSMT4" ShapeID="_x0000_i1028" DrawAspect="Content" ObjectID="_1610372665" r:id="rId9"/>
                              </w:object>
                            </w:r>
                          </w:p>
                          <w:p w:rsidR="009557ED" w:rsidRPr="006D11C6" w:rsidRDefault="009557ED" w:rsidP="006B5EDC">
                            <w:pPr>
                              <w:tabs>
                                <w:tab w:val="left" w:pos="1276"/>
                                <w:tab w:val="left" w:pos="4820"/>
                              </w:tabs>
                              <w:rPr>
                                <w:szCs w:val="22"/>
                              </w:rPr>
                            </w:pPr>
                            <w:r w:rsidRPr="006D11C6">
                              <w:rPr>
                                <w:szCs w:val="22"/>
                              </w:rPr>
                              <w:t>F</w:t>
                            </w:r>
                            <w:r w:rsidRPr="006D11C6">
                              <w:rPr>
                                <w:szCs w:val="22"/>
                                <w:vertAlign w:val="subscript"/>
                              </w:rPr>
                              <w:t>R</w:t>
                            </w:r>
                            <w:r w:rsidRPr="006D11C6">
                              <w:rPr>
                                <w:szCs w:val="22"/>
                              </w:rPr>
                              <w:t xml:space="preserve"> wirkt in Richtung der Diagonale des Kräfteparallelogramms.</w:t>
                            </w:r>
                          </w:p>
                          <w:p w:rsidR="009557ED" w:rsidRPr="006D11C6" w:rsidRDefault="009557ED" w:rsidP="006B5EDC">
                            <w:pPr>
                              <w:rPr>
                                <w:szCs w:val="22"/>
                              </w:rPr>
                            </w:pPr>
                            <w:r w:rsidRPr="006D11C6">
                              <w:rPr>
                                <w:szCs w:val="22"/>
                              </w:rPr>
                              <w:t xml:space="preserve">Je kleiner </w:t>
                            </w:r>
                            <w:r w:rsidR="00223580">
                              <w:rPr>
                                <w:rFonts w:cs="Calibri"/>
                                <w:szCs w:val="22"/>
                              </w:rPr>
                              <w:t>α</w:t>
                            </w:r>
                            <w:r w:rsidRPr="006D11C6">
                              <w:rPr>
                                <w:szCs w:val="22"/>
                              </w:rPr>
                              <w:t>, desto größer F</w:t>
                            </w:r>
                            <w:r w:rsidRPr="006D11C6">
                              <w:rPr>
                                <w:szCs w:val="22"/>
                                <w:vertAlign w:val="subscript"/>
                              </w:rPr>
                              <w:t>R</w:t>
                            </w:r>
                            <w:r w:rsidRPr="006D11C6">
                              <w:rPr>
                                <w:szCs w:val="22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3" o:spid="_x0000_s1048" type="#_x0000_t202" style="position:absolute;left:0;text-align:left;margin-left:214.8pt;margin-top:.75pt;width:144.7pt;height:86.1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" filled="f" stroked="f">
                <v:textbox>
                  <w:txbxContent>
                    <w:p w:rsidR="009557ED" w:rsidRPr="006D11C6" w:rsidRDefault="009557ED" w:rsidP="006B5EDC">
                      <w:pPr>
                        <w:rPr>
                          <w:position w:val="-12"/>
                          <w:szCs w:val="22"/>
                        </w:rPr>
                      </w:pPr>
                      <w:r w:rsidRPr="006D11C6">
                        <w:rPr>
                          <w:position w:val="-12"/>
                          <w:szCs w:val="22"/>
                        </w:rPr>
                        <w:object w:dxaOrig="2580" w:dyaOrig="403">
                          <v:shape id="_x0000_i1028" type="#_x0000_t75" style="width:129pt;height:20.3pt">
                            <v:imagedata r:id="rId8" o:title=""/>
                          </v:shape>
                          <o:OLEObject Type="Embed" ProgID="Equation.DSMT4" ShapeID="_x0000_i1028" DrawAspect="Content" ObjectID="_1610372665" r:id="rId10"/>
                        </w:object>
                      </w:r>
                    </w:p>
                    <w:p w:rsidR="009557ED" w:rsidRPr="006D11C6" w:rsidRDefault="009557ED" w:rsidP="006B5EDC">
                      <w:pPr>
                        <w:tabs>
                          <w:tab w:val="left" w:pos="1276"/>
                          <w:tab w:val="left" w:pos="4820"/>
                        </w:tabs>
                        <w:rPr>
                          <w:szCs w:val="22"/>
                        </w:rPr>
                      </w:pPr>
                      <w:r w:rsidRPr="006D11C6">
                        <w:rPr>
                          <w:szCs w:val="22"/>
                        </w:rPr>
                        <w:t>F</w:t>
                      </w:r>
                      <w:r w:rsidRPr="006D11C6">
                        <w:rPr>
                          <w:szCs w:val="22"/>
                          <w:vertAlign w:val="subscript"/>
                        </w:rPr>
                        <w:t>R</w:t>
                      </w:r>
                      <w:r w:rsidRPr="006D11C6">
                        <w:rPr>
                          <w:szCs w:val="22"/>
                        </w:rPr>
                        <w:t xml:space="preserve"> wirkt in Richtung der Diagonale des Kräfteparallelogramms.</w:t>
                      </w:r>
                    </w:p>
                    <w:p w:rsidR="009557ED" w:rsidRPr="006D11C6" w:rsidRDefault="009557ED" w:rsidP="006B5EDC">
                      <w:pPr>
                        <w:rPr>
                          <w:szCs w:val="22"/>
                        </w:rPr>
                      </w:pPr>
                      <w:r w:rsidRPr="006D11C6">
                        <w:rPr>
                          <w:szCs w:val="22"/>
                        </w:rPr>
                        <w:t xml:space="preserve">Je kleiner </w:t>
                      </w:r>
                      <w:r w:rsidR="00223580">
                        <w:rPr>
                          <w:rFonts w:cs="Calibri"/>
                          <w:szCs w:val="22"/>
                        </w:rPr>
                        <w:t>α</w:t>
                      </w:r>
                      <w:r w:rsidRPr="006D11C6">
                        <w:rPr>
                          <w:szCs w:val="22"/>
                        </w:rPr>
                        <w:t>, desto größer F</w:t>
                      </w:r>
                      <w:r w:rsidRPr="006D11C6">
                        <w:rPr>
                          <w:szCs w:val="22"/>
                          <w:vertAlign w:val="subscript"/>
                        </w:rPr>
                        <w:t>R</w:t>
                      </w:r>
                      <w:r w:rsidRPr="006D11C6">
                        <w:rPr>
                          <w:szCs w:val="22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186690</wp:posOffset>
                </wp:positionH>
                <wp:positionV relativeFrom="paragraph">
                  <wp:posOffset>483870</wp:posOffset>
                </wp:positionV>
                <wp:extent cx="720090" cy="0"/>
                <wp:effectExtent l="189230" t="0" r="239395" b="0"/>
                <wp:wrapNone/>
                <wp:docPr id="10" name="Line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8000000">
                          <a:off x="0" y="0"/>
                          <a:ext cx="72009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EE5942C" id="Line 104" o:spid="_x0000_s1026" style="position:absolute;rotation:-60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.7pt,38.1pt" to="71.4pt,3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253490</wp:posOffset>
                </wp:positionH>
                <wp:positionV relativeFrom="paragraph">
                  <wp:posOffset>508000</wp:posOffset>
                </wp:positionV>
                <wp:extent cx="720090" cy="0"/>
                <wp:effectExtent l="189230" t="0" r="191770" b="0"/>
                <wp:wrapNone/>
                <wp:docPr id="9" name="Line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8000000">
                          <a:off x="0" y="0"/>
                          <a:ext cx="720090" cy="0"/>
                        </a:xfrm>
                        <a:prstGeom prst="line">
                          <a:avLst/>
                        </a:prstGeom>
                        <a:noFill/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7C2377A" id="Line 105" o:spid="_x0000_s1026" style="position:absolute;rotation:-6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8.7pt,40pt" to="155.4pt,4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">
                <v:stroke dashstyle="1 1" endcap="round"/>
              </v:line>
            </w:pict>
          </mc:Fallback>
        </mc:AlternateContent>
      </w:r>
    </w:p>
    <w:p w:rsidR="009557ED" w:rsidRPr="00844190" w:rsidRDefault="00A0635C" w:rsidP="006B5EDC">
      <w:pPr>
        <w:tabs>
          <w:tab w:val="left" w:pos="709"/>
          <w:tab w:val="left" w:pos="2552"/>
          <w:tab w:val="left" w:pos="5103"/>
        </w:tabs>
        <w:rPr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911225</wp:posOffset>
                </wp:positionH>
                <wp:positionV relativeFrom="paragraph">
                  <wp:posOffset>85725</wp:posOffset>
                </wp:positionV>
                <wp:extent cx="342900" cy="285750"/>
                <wp:effectExtent l="1270" t="0" r="0" b="4445"/>
                <wp:wrapNone/>
                <wp:docPr id="8" name="Text Box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557ED" w:rsidRPr="00CE0C68" w:rsidRDefault="009557ED" w:rsidP="006B5EDC">
                            <w:r w:rsidRPr="006D11C6">
                              <w:rPr>
                                <w:color w:val="00FF00"/>
                                <w:szCs w:val="22"/>
                              </w:rPr>
                              <w:t>F</w:t>
                            </w:r>
                            <w:r w:rsidRPr="006D11C6">
                              <w:rPr>
                                <w:color w:val="00FF00"/>
                                <w:szCs w:val="22"/>
                                <w:vertAlign w:val="subscript"/>
                              </w:rPr>
                              <w:t>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6" o:spid="_x0000_s1049" type="#_x0000_t202" style="position:absolute;left:0;text-align:left;margin-left:71.75pt;margin-top:6.75pt;width:27pt;height:22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" filled="f" stroked="f">
                <v:textbox>
                  <w:txbxContent>
                    <w:p w:rsidR="009557ED" w:rsidRPr="00CE0C68" w:rsidRDefault="009557ED" w:rsidP="006B5EDC">
                      <w:r w:rsidRPr="006D11C6">
                        <w:rPr>
                          <w:color w:val="00FF00"/>
                          <w:szCs w:val="22"/>
                        </w:rPr>
                        <w:t>F</w:t>
                      </w:r>
                      <w:r w:rsidRPr="006D11C6">
                        <w:rPr>
                          <w:color w:val="00FF00"/>
                          <w:szCs w:val="22"/>
                          <w:vertAlign w:val="subscript"/>
                        </w:rP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91465</wp:posOffset>
                </wp:positionH>
                <wp:positionV relativeFrom="paragraph">
                  <wp:posOffset>96520</wp:posOffset>
                </wp:positionV>
                <wp:extent cx="342900" cy="285750"/>
                <wp:effectExtent l="635" t="0" r="0" b="3175"/>
                <wp:wrapNone/>
                <wp:docPr id="7" name="Text Box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557ED" w:rsidRPr="006D11C6" w:rsidRDefault="009557ED" w:rsidP="006B5EDC">
                            <w:pPr>
                              <w:rPr>
                                <w:szCs w:val="22"/>
                              </w:rPr>
                            </w:pPr>
                            <w:r w:rsidRPr="006D11C6">
                              <w:rPr>
                                <w:szCs w:val="22"/>
                              </w:rPr>
                              <w:t>F</w:t>
                            </w:r>
                            <w:r w:rsidRPr="006D11C6">
                              <w:rPr>
                                <w:szCs w:val="22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7" o:spid="_x0000_s1050" type="#_x0000_t202" style="position:absolute;left:0;text-align:left;margin-left:22.95pt;margin-top:7.6pt;width:27pt;height:22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q/KmuwIAAMI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" filled="f" stroked="f">
                <v:textbox>
                  <w:txbxContent>
                    <w:p w:rsidR="009557ED" w:rsidRPr="006D11C6" w:rsidRDefault="009557ED" w:rsidP="006B5EDC">
                      <w:pPr>
                        <w:rPr>
                          <w:szCs w:val="22"/>
                        </w:rPr>
                      </w:pPr>
                      <w:r w:rsidRPr="006D11C6">
                        <w:rPr>
                          <w:szCs w:val="22"/>
                        </w:rPr>
                        <w:t>F</w:t>
                      </w:r>
                      <w:r w:rsidRPr="006D11C6">
                        <w:rPr>
                          <w:szCs w:val="22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56235</wp:posOffset>
                </wp:positionH>
                <wp:positionV relativeFrom="paragraph">
                  <wp:posOffset>28575</wp:posOffset>
                </wp:positionV>
                <wp:extent cx="1430655" cy="608965"/>
                <wp:effectExtent l="8255" t="52705" r="37465" b="5080"/>
                <wp:wrapNone/>
                <wp:docPr id="6" name="Line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430655" cy="6089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FF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7FA8E03" id="Line 108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.05pt,2.25pt" to="140.7pt,5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" strokecolor="lime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715010</wp:posOffset>
                </wp:positionH>
                <wp:positionV relativeFrom="paragraph">
                  <wp:posOffset>19050</wp:posOffset>
                </wp:positionV>
                <wp:extent cx="1080135" cy="0"/>
                <wp:effectExtent l="5080" t="5080" r="10160" b="13970"/>
                <wp:wrapNone/>
                <wp:docPr id="5" name="Line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80135" cy="0"/>
                        </a:xfrm>
                        <a:prstGeom prst="line">
                          <a:avLst/>
                        </a:prstGeom>
                        <a:noFill/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B76F34C" id="Line 109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6.3pt,1.5pt" to="141.35pt,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">
                <v:stroke dashstyle="1 1" endcap="round"/>
              </v:line>
            </w:pict>
          </mc:Fallback>
        </mc:AlternateContent>
      </w:r>
    </w:p>
    <w:p w:rsidR="009557ED" w:rsidRPr="00844190" w:rsidRDefault="009557ED" w:rsidP="006B5EDC">
      <w:pPr>
        <w:tabs>
          <w:tab w:val="left" w:pos="993"/>
          <w:tab w:val="left" w:pos="1701"/>
          <w:tab w:val="left" w:pos="4820"/>
        </w:tabs>
        <w:rPr>
          <w:szCs w:val="22"/>
        </w:rPr>
      </w:pPr>
    </w:p>
    <w:p w:rsidR="009557ED" w:rsidRPr="00844190" w:rsidRDefault="00A0635C" w:rsidP="006B5EDC">
      <w:pPr>
        <w:tabs>
          <w:tab w:val="left" w:pos="1276"/>
          <w:tab w:val="left" w:pos="4820"/>
        </w:tabs>
        <w:rPr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25450</wp:posOffset>
                </wp:positionH>
                <wp:positionV relativeFrom="paragraph">
                  <wp:posOffset>58420</wp:posOffset>
                </wp:positionV>
                <wp:extent cx="342900" cy="285750"/>
                <wp:effectExtent l="1270" t="4445" r="0" b="0"/>
                <wp:wrapNone/>
                <wp:docPr id="4" name="Text Box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557ED" w:rsidRPr="002E111E" w:rsidRDefault="009557ED" w:rsidP="006B5EDC">
                            <w:r w:rsidRPr="006D11C6">
                              <w:rPr>
                                <w:szCs w:val="22"/>
                              </w:rPr>
                              <w:sym w:font="Math A" w:char="F061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0" o:spid="_x0000_s1051" type="#_x0000_t202" style="position:absolute;left:0;text-align:left;margin-left:33.5pt;margin-top:4.6pt;width:27pt;height:22.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" filled="f" stroked="f">
                <v:textbox>
                  <w:txbxContent>
                    <w:p w:rsidR="009557ED" w:rsidRPr="002E111E" w:rsidRDefault="009557ED" w:rsidP="006B5EDC">
                      <w:r w:rsidRPr="006D11C6">
                        <w:rPr>
                          <w:szCs w:val="22"/>
                        </w:rPr>
                        <w:sym w:font="Math A" w:char="F061"/>
                      </w:r>
                    </w:p>
                  </w:txbxContent>
                </v:textbox>
              </v:shape>
            </w:pict>
          </mc:Fallback>
        </mc:AlternateContent>
      </w:r>
    </w:p>
    <w:p w:rsidR="009557ED" w:rsidRPr="00844190" w:rsidRDefault="00A0635C" w:rsidP="006B5EDC">
      <w:pPr>
        <w:tabs>
          <w:tab w:val="left" w:pos="1276"/>
          <w:tab w:val="left" w:pos="4820"/>
        </w:tabs>
        <w:rPr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777240</wp:posOffset>
                </wp:positionH>
                <wp:positionV relativeFrom="paragraph">
                  <wp:posOffset>68580</wp:posOffset>
                </wp:positionV>
                <wp:extent cx="342900" cy="285750"/>
                <wp:effectExtent l="635" t="3810" r="0" b="0"/>
                <wp:wrapNone/>
                <wp:docPr id="3" name="Text Box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557ED" w:rsidRPr="00CE0C68" w:rsidRDefault="009557ED" w:rsidP="006B5EDC">
                            <w:r w:rsidRPr="006D11C6">
                              <w:rPr>
                                <w:szCs w:val="22"/>
                              </w:rPr>
                              <w:t>F</w:t>
                            </w:r>
                            <w:r w:rsidRPr="006D11C6">
                              <w:rPr>
                                <w:szCs w:val="22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1" o:spid="_x0000_s1052" type="#_x0000_t202" style="position:absolute;left:0;text-align:left;margin-left:61.2pt;margin-top:5.4pt;width:27pt;height:22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" filled="f" stroked="f">
                <v:textbox>
                  <w:txbxContent>
                    <w:p w:rsidR="009557ED" w:rsidRPr="00CE0C68" w:rsidRDefault="009557ED" w:rsidP="006B5EDC">
                      <w:r w:rsidRPr="006D11C6">
                        <w:rPr>
                          <w:szCs w:val="22"/>
                        </w:rPr>
                        <w:t>F</w:t>
                      </w:r>
                      <w:r w:rsidRPr="006D11C6">
                        <w:rPr>
                          <w:szCs w:val="22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59410</wp:posOffset>
                </wp:positionH>
                <wp:positionV relativeFrom="paragraph">
                  <wp:posOffset>125730</wp:posOffset>
                </wp:positionV>
                <wp:extent cx="1080135" cy="0"/>
                <wp:effectExtent l="11430" t="60960" r="22860" b="53340"/>
                <wp:wrapNone/>
                <wp:docPr id="2" name="Line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801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CD5C3FC" id="Line 112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.3pt,9.9pt" to="113.35pt,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">
                <v:stroke endarrow="block"/>
              </v:line>
            </w:pict>
          </mc:Fallback>
        </mc:AlternateContent>
      </w:r>
    </w:p>
    <w:p w:rsidR="009557ED" w:rsidRPr="00844190" w:rsidRDefault="009557ED" w:rsidP="006B5EDC">
      <w:pPr>
        <w:rPr>
          <w:szCs w:val="22"/>
        </w:rPr>
      </w:pPr>
    </w:p>
    <w:p w:rsidR="009557ED" w:rsidRDefault="009557ED" w:rsidP="006B5EDC">
      <w:pPr>
        <w:rPr>
          <w:szCs w:val="22"/>
        </w:rPr>
      </w:pPr>
    </w:p>
    <w:p w:rsidR="009557ED" w:rsidRDefault="009557ED" w:rsidP="006B5EDC">
      <w:pPr>
        <w:rPr>
          <w:szCs w:val="22"/>
        </w:rPr>
      </w:pPr>
    </w:p>
    <w:p w:rsidR="009557ED" w:rsidRDefault="009557ED" w:rsidP="006B5EDC">
      <w:pPr>
        <w:rPr>
          <w:szCs w:val="22"/>
        </w:rPr>
      </w:pPr>
    </w:p>
    <w:p w:rsidR="00FD34FD" w:rsidRDefault="00FD34FD" w:rsidP="006B5EDC">
      <w:pPr>
        <w:rPr>
          <w:szCs w:val="22"/>
        </w:rPr>
      </w:pPr>
    </w:p>
    <w:p w:rsidR="00FD34FD" w:rsidRDefault="00FD34FD" w:rsidP="006B5EDC">
      <w:pPr>
        <w:rPr>
          <w:szCs w:val="22"/>
        </w:rPr>
      </w:pPr>
    </w:p>
    <w:p w:rsidR="00FD34FD" w:rsidRDefault="00FD34FD" w:rsidP="006B5EDC">
      <w:pPr>
        <w:rPr>
          <w:szCs w:val="22"/>
        </w:rPr>
      </w:pPr>
    </w:p>
    <w:p w:rsidR="00FD34FD" w:rsidRDefault="00FD34FD" w:rsidP="006B5EDC">
      <w:pPr>
        <w:rPr>
          <w:szCs w:val="22"/>
        </w:rPr>
      </w:pPr>
    </w:p>
    <w:p w:rsidR="00FD34FD" w:rsidRDefault="00FD34FD" w:rsidP="006B5EDC">
      <w:pPr>
        <w:rPr>
          <w:szCs w:val="22"/>
        </w:rPr>
      </w:pPr>
    </w:p>
    <w:p w:rsidR="00FD34FD" w:rsidRDefault="00FD34FD" w:rsidP="006B5EDC">
      <w:pPr>
        <w:rPr>
          <w:szCs w:val="22"/>
        </w:rPr>
      </w:pPr>
    </w:p>
    <w:p w:rsidR="00FD34FD" w:rsidRDefault="00FD34FD" w:rsidP="006B5EDC">
      <w:pPr>
        <w:rPr>
          <w:szCs w:val="22"/>
        </w:rPr>
      </w:pPr>
    </w:p>
    <w:p w:rsidR="009557ED" w:rsidRDefault="009557ED" w:rsidP="006B5EDC">
      <w:pPr>
        <w:rPr>
          <w:szCs w:val="22"/>
        </w:rPr>
      </w:pPr>
    </w:p>
    <w:p w:rsidR="009557ED" w:rsidRDefault="009557ED" w:rsidP="006B5EDC">
      <w:pPr>
        <w:rPr>
          <w:szCs w:val="22"/>
        </w:rPr>
      </w:pPr>
    </w:p>
    <w:p w:rsidR="009557ED" w:rsidRDefault="009557ED" w:rsidP="005C7EEF">
      <w:pPr>
        <w:pStyle w:val="Merksatz"/>
      </w:pPr>
      <w:r>
        <w:lastRenderedPageBreak/>
        <w:sym w:font="Marlett" w:char="F034"/>
      </w:r>
      <w:r>
        <w:t>Gesamtkräfte können in ihre Teilkräfte zerlegt werden.</w:t>
      </w:r>
    </w:p>
    <w:p w:rsidR="009557ED" w:rsidRDefault="00FD34FD" w:rsidP="005C7EEF">
      <w:r>
        <w:rPr>
          <w:noProof/>
        </w:rPr>
        <w:object w:dxaOrig="111" w:dyaOrig="110">
          <v:shape id="_x0000_s1137" type="#_x0000_t75" style="position:absolute;left:0;text-align:left;margin-left:-.3pt;margin-top:3.6pt;width:205.5pt;height:128.25pt;z-index:251643904">
            <v:imagedata r:id="rId11" o:title=""/>
            <w10:wrap type="square"/>
          </v:shape>
          <o:OLEObject Type="Embed" ProgID="MSPhotoEd.3" ShapeID="_x0000_s1137" DrawAspect="Content" ObjectID="_1610372662" r:id="rId12"/>
        </w:object>
      </w:r>
    </w:p>
    <w:p w:rsidR="009557ED" w:rsidRDefault="009557ED" w:rsidP="005C7EEF">
      <w:r>
        <w:t>Zerlegen von Kräften an Seilen:</w:t>
      </w:r>
    </w:p>
    <w:p w:rsidR="009557ED" w:rsidRDefault="009557ED" w:rsidP="005C7EEF">
      <w:r>
        <w:t>Eine Gesamtkraft F</w:t>
      </w:r>
      <w:r>
        <w:rPr>
          <w:vertAlign w:val="subscript"/>
        </w:rPr>
        <w:t>R</w:t>
      </w:r>
      <w:r>
        <w:t xml:space="preserve"> = F</w:t>
      </w:r>
      <w:r>
        <w:rPr>
          <w:vertAlign w:val="subscript"/>
        </w:rPr>
        <w:t>G</w:t>
      </w:r>
      <w:r>
        <w:t xml:space="preserve"> kann in zwei Teilkräfte F</w:t>
      </w:r>
      <w:r>
        <w:rPr>
          <w:vertAlign w:val="subscript"/>
        </w:rPr>
        <w:t>1</w:t>
      </w:r>
      <w:r>
        <w:t xml:space="preserve"> und F</w:t>
      </w:r>
      <w:r>
        <w:rPr>
          <w:vertAlign w:val="subscript"/>
        </w:rPr>
        <w:t>2</w:t>
      </w:r>
      <w:r>
        <w:t xml:space="preserve"> zerlegt werden, wenn die Kraftrichtungen bekannt sind.</w:t>
      </w:r>
    </w:p>
    <w:p w:rsidR="009557ED" w:rsidRDefault="00FD34FD" w:rsidP="005C7EEF">
      <w:r>
        <w:rPr>
          <w:noProof/>
        </w:rPr>
        <w:object w:dxaOrig="111" w:dyaOrig="110">
          <v:shape id="_x0000_s1138" type="#_x0000_t75" style="position:absolute;left:0;text-align:left;margin-left:230.8pt;margin-top:53.75pt;width:213.15pt;height:113.9pt;z-index:251644928">
            <v:imagedata r:id="rId13" o:title=""/>
            <w10:wrap type="square"/>
          </v:shape>
          <o:OLEObject Type="Embed" ProgID="MSPhotoEd.3" ShapeID="_x0000_s1138" DrawAspect="Content" ObjectID="_1610372663" r:id="rId14"/>
        </w:object>
      </w:r>
      <w:r w:rsidR="009557ED">
        <w:t>So ist es an diesem Beispiel möglich, entsprechende Schlussfolgerungen für die Festigkeit der Seile zu ziehen.</w:t>
      </w:r>
    </w:p>
    <w:p w:rsidR="009557ED" w:rsidRDefault="009557ED" w:rsidP="005C7EEF"/>
    <w:p w:rsidR="009557ED" w:rsidRPr="00F34244" w:rsidRDefault="009557ED" w:rsidP="005C7EEF"/>
    <w:p w:rsidR="009557ED" w:rsidRDefault="009557ED" w:rsidP="005C7EEF">
      <w:r>
        <w:t>Zerlegen von Kräften an der geneigten Ebene:</w:t>
      </w:r>
    </w:p>
    <w:p w:rsidR="009557ED" w:rsidRDefault="009557ED" w:rsidP="005C7EEF"/>
    <w:p w:rsidR="009557ED" w:rsidRPr="003A77FA" w:rsidRDefault="009557ED" w:rsidP="005C7EEF">
      <w:r>
        <w:t>An der geneigten Ebene w</w:t>
      </w:r>
      <w:bookmarkStart w:id="2" w:name="_GoBack"/>
      <w:bookmarkEnd w:id="2"/>
      <w:r>
        <w:t>ird die Gewichtskraft F</w:t>
      </w:r>
      <w:r>
        <w:rPr>
          <w:vertAlign w:val="subscript"/>
        </w:rPr>
        <w:t>G</w:t>
      </w:r>
      <w:r>
        <w:t xml:space="preserve"> zerlegt in die Hangabtriebskraft F</w:t>
      </w:r>
      <w:r>
        <w:rPr>
          <w:vertAlign w:val="subscript"/>
        </w:rPr>
        <w:t>H</w:t>
      </w:r>
      <w:r>
        <w:t xml:space="preserve"> und die Normalkraft F</w:t>
      </w:r>
      <w:r>
        <w:rPr>
          <w:vertAlign w:val="subscript"/>
        </w:rPr>
        <w:t>N</w:t>
      </w:r>
      <w:r>
        <w:t>.</w:t>
      </w:r>
    </w:p>
    <w:p w:rsidR="009557ED" w:rsidRDefault="009557ED" w:rsidP="005C7EEF">
      <w:pPr>
        <w:tabs>
          <w:tab w:val="left" w:pos="4536"/>
        </w:tabs>
      </w:pPr>
    </w:p>
    <w:p w:rsidR="009557ED" w:rsidRDefault="009557ED" w:rsidP="005C7EEF">
      <w:pPr>
        <w:tabs>
          <w:tab w:val="left" w:pos="4536"/>
        </w:tabs>
      </w:pPr>
    </w:p>
    <w:p w:rsidR="009557ED" w:rsidRDefault="009557ED">
      <w:pPr>
        <w:rPr>
          <w:szCs w:val="22"/>
        </w:rPr>
      </w:pPr>
      <w:r>
        <w:rPr>
          <w:szCs w:val="22"/>
        </w:rPr>
        <w:br w:type="column"/>
      </w:r>
    </w:p>
    <w:p w:rsidR="009557ED" w:rsidRDefault="002E545A">
      <w:pPr>
        <w:rPr>
          <w:szCs w:val="22"/>
        </w:rPr>
      </w:pPr>
      <w:r>
        <w:rPr>
          <w:noProof/>
          <w:szCs w:val="22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-44450</wp:posOffset>
                </wp:positionH>
                <wp:positionV relativeFrom="paragraph">
                  <wp:posOffset>167640</wp:posOffset>
                </wp:positionV>
                <wp:extent cx="1440180" cy="1485900"/>
                <wp:effectExtent l="0" t="0" r="26670" b="19050"/>
                <wp:wrapNone/>
                <wp:docPr id="1" name="Text Box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0180" cy="1485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118F2" w:rsidRPr="003D0249" w:rsidRDefault="000118F2" w:rsidP="000118F2">
                            <w:pPr>
                              <w:jc w:val="left"/>
                              <w:rPr>
                                <w:sz w:val="20"/>
                              </w:rPr>
                            </w:pPr>
                            <w:r w:rsidRPr="003D0249">
                              <w:rPr>
                                <w:sz w:val="20"/>
                              </w:rPr>
                              <w:t xml:space="preserve">Ü: </w:t>
                            </w:r>
                            <w:r>
                              <w:rPr>
                                <w:sz w:val="20"/>
                              </w:rPr>
                              <w:t>Zerlegen von Kräften</w:t>
                            </w:r>
                          </w:p>
                          <w:p w:rsidR="00E52E28" w:rsidRDefault="00DD6605" w:rsidP="000118F2">
                            <w:pPr>
                              <w:rPr>
                                <w:sz w:val="20"/>
                              </w:rPr>
                            </w:pPr>
                            <w:r w:rsidRPr="00DD6605">
                              <w:rPr>
                                <w:sz w:val="20"/>
                              </w:rPr>
                              <w:t>\Unterricht\Gym_8\Physik\</w:t>
                            </w:r>
                            <w:proofErr w:type="spellStart"/>
                            <w:r w:rsidRPr="00DD6605">
                              <w:rPr>
                                <w:sz w:val="20"/>
                              </w:rPr>
                              <w:t>Klasse_E</w:t>
                            </w:r>
                            <w:proofErr w:type="spellEnd"/>
                            <w:r w:rsidRPr="00DD6605">
                              <w:rPr>
                                <w:sz w:val="20"/>
                              </w:rPr>
                              <w:t>\Unterricht\Material\1\</w:t>
                            </w:r>
                            <w:proofErr w:type="spellStart"/>
                            <w:r w:rsidRPr="00DD6605">
                              <w:rPr>
                                <w:sz w:val="20"/>
                              </w:rPr>
                              <w:t>pdf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8" o:spid="_x0000_s1053" type="#_x0000_t202" style="position:absolute;left:0;text-align:left;margin-left:-3.5pt;margin-top:13.2pt;width:113.4pt;height:117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">
                <v:textbox>
                  <w:txbxContent>
                    <w:p w:rsidR="000118F2" w:rsidRPr="003D0249" w:rsidRDefault="000118F2" w:rsidP="000118F2">
                      <w:pPr>
                        <w:jc w:val="left"/>
                        <w:rPr>
                          <w:sz w:val="20"/>
                        </w:rPr>
                      </w:pPr>
                      <w:r w:rsidRPr="003D0249">
                        <w:rPr>
                          <w:sz w:val="20"/>
                        </w:rPr>
                        <w:t xml:space="preserve">Ü: </w:t>
                      </w:r>
                      <w:r>
                        <w:rPr>
                          <w:sz w:val="20"/>
                        </w:rPr>
                        <w:t>Zerlegen von Kräften</w:t>
                      </w:r>
                    </w:p>
                    <w:p w:rsidR="00E52E28" w:rsidRDefault="00DD6605" w:rsidP="000118F2">
                      <w:pPr>
                        <w:rPr>
                          <w:sz w:val="20"/>
                        </w:rPr>
                      </w:pPr>
                      <w:r w:rsidRPr="00DD6605">
                        <w:rPr>
                          <w:sz w:val="20"/>
                        </w:rPr>
                        <w:t>\Unterricht\Gym_8\Physik\</w:t>
                      </w:r>
                      <w:proofErr w:type="spellStart"/>
                      <w:r w:rsidRPr="00DD6605">
                        <w:rPr>
                          <w:sz w:val="20"/>
                        </w:rPr>
                        <w:t>Klasse_E</w:t>
                      </w:r>
                      <w:proofErr w:type="spellEnd"/>
                      <w:r w:rsidRPr="00DD6605">
                        <w:rPr>
                          <w:sz w:val="20"/>
                        </w:rPr>
                        <w:t>\Unterricht\Material\1\</w:t>
                      </w:r>
                      <w:proofErr w:type="spellStart"/>
                      <w:r w:rsidRPr="00DD6605">
                        <w:rPr>
                          <w:sz w:val="20"/>
                        </w:rPr>
                        <w:t>pdf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</w:p>
    <w:p w:rsidR="009557ED" w:rsidRDefault="009557ED">
      <w:pPr>
        <w:rPr>
          <w:szCs w:val="22"/>
        </w:rPr>
      </w:pPr>
    </w:p>
    <w:p w:rsidR="009557ED" w:rsidRDefault="009557ED" w:rsidP="00B83254">
      <w:pPr>
        <w:rPr>
          <w:szCs w:val="22"/>
        </w:rPr>
      </w:pPr>
    </w:p>
    <w:p w:rsidR="009557ED" w:rsidRDefault="009557ED" w:rsidP="00755CE6">
      <w:pPr>
        <w:rPr>
          <w:szCs w:val="22"/>
        </w:rPr>
      </w:pPr>
    </w:p>
    <w:p w:rsidR="009557ED" w:rsidRDefault="009557ED" w:rsidP="00755CE6">
      <w:pPr>
        <w:rPr>
          <w:szCs w:val="22"/>
        </w:rPr>
      </w:pPr>
    </w:p>
    <w:p w:rsidR="009557ED" w:rsidRDefault="009557ED" w:rsidP="00755CE6">
      <w:pPr>
        <w:rPr>
          <w:szCs w:val="22"/>
        </w:rPr>
      </w:pPr>
    </w:p>
    <w:p w:rsidR="009557ED" w:rsidRDefault="009557ED" w:rsidP="00755CE6">
      <w:pPr>
        <w:rPr>
          <w:szCs w:val="22"/>
        </w:rPr>
      </w:pPr>
    </w:p>
    <w:p w:rsidR="009557ED" w:rsidRDefault="009557ED" w:rsidP="00755CE6">
      <w:pPr>
        <w:rPr>
          <w:szCs w:val="22"/>
        </w:rPr>
      </w:pPr>
    </w:p>
    <w:p w:rsidR="009557ED" w:rsidRDefault="009557ED" w:rsidP="00755CE6">
      <w:pPr>
        <w:rPr>
          <w:szCs w:val="22"/>
        </w:rPr>
      </w:pPr>
    </w:p>
    <w:p w:rsidR="009557ED" w:rsidRDefault="009557ED" w:rsidP="00755CE6">
      <w:pPr>
        <w:rPr>
          <w:szCs w:val="22"/>
        </w:rPr>
      </w:pPr>
    </w:p>
    <w:p w:rsidR="009557ED" w:rsidRDefault="009557ED" w:rsidP="00755CE6">
      <w:pPr>
        <w:rPr>
          <w:szCs w:val="22"/>
        </w:rPr>
      </w:pPr>
    </w:p>
    <w:p w:rsidR="009557ED" w:rsidRDefault="009557ED" w:rsidP="00755CE6">
      <w:pPr>
        <w:rPr>
          <w:szCs w:val="22"/>
        </w:rPr>
      </w:pPr>
    </w:p>
    <w:p w:rsidR="009557ED" w:rsidRDefault="009557ED" w:rsidP="00755CE6">
      <w:pPr>
        <w:rPr>
          <w:szCs w:val="22"/>
        </w:rPr>
      </w:pPr>
    </w:p>
    <w:p w:rsidR="009557ED" w:rsidRDefault="009557ED" w:rsidP="00755CE6">
      <w:pPr>
        <w:rPr>
          <w:szCs w:val="22"/>
        </w:rPr>
      </w:pPr>
    </w:p>
    <w:p w:rsidR="009557ED" w:rsidRDefault="009557ED" w:rsidP="00755CE6">
      <w:pPr>
        <w:rPr>
          <w:szCs w:val="22"/>
        </w:rPr>
      </w:pPr>
    </w:p>
    <w:p w:rsidR="009557ED" w:rsidRDefault="009557ED" w:rsidP="00755CE6">
      <w:pPr>
        <w:rPr>
          <w:szCs w:val="22"/>
        </w:rPr>
      </w:pPr>
    </w:p>
    <w:p w:rsidR="009557ED" w:rsidRDefault="009557ED" w:rsidP="00755CE6">
      <w:pPr>
        <w:rPr>
          <w:szCs w:val="22"/>
        </w:rPr>
      </w:pPr>
    </w:p>
    <w:p w:rsidR="009557ED" w:rsidRDefault="009557ED" w:rsidP="00755CE6">
      <w:pPr>
        <w:rPr>
          <w:szCs w:val="22"/>
        </w:rPr>
      </w:pPr>
    </w:p>
    <w:p w:rsidR="009557ED" w:rsidRDefault="009557ED" w:rsidP="00755CE6">
      <w:pPr>
        <w:rPr>
          <w:szCs w:val="22"/>
        </w:rPr>
      </w:pPr>
    </w:p>
    <w:p w:rsidR="009557ED" w:rsidRDefault="009557ED" w:rsidP="00755CE6">
      <w:pPr>
        <w:rPr>
          <w:szCs w:val="22"/>
        </w:rPr>
      </w:pPr>
    </w:p>
    <w:p w:rsidR="009557ED" w:rsidRPr="00601306" w:rsidRDefault="009557ED" w:rsidP="00755CE6">
      <w:pPr>
        <w:rPr>
          <w:szCs w:val="22"/>
        </w:rPr>
      </w:pPr>
    </w:p>
    <w:sectPr w:rsidR="009557ED" w:rsidRPr="00601306" w:rsidSect="00FD34FD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Math A">
    <w:panose1 w:val="05020602060204020302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2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Aufzhlungszeichen5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Aufzhlungszeichen4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Aufzhlungszeichen3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2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Listennummer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pStyle w:val="Listennummer5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1" w15:restartNumberingAfterBreak="0">
    <w:nsid w:val="2BC617A1"/>
    <w:multiLevelType w:val="hybridMultilevel"/>
    <w:tmpl w:val="3DE60D0C"/>
    <w:lvl w:ilvl="0" w:tplc="80165D28">
      <w:start w:val="1"/>
      <w:numFmt w:val="decimal"/>
      <w:lvlText w:val="(%1)"/>
      <w:lvlJc w:val="left"/>
      <w:pPr>
        <w:tabs>
          <w:tab w:val="num" w:pos="357"/>
        </w:tabs>
        <w:ind w:left="357" w:hanging="357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3" w15:restartNumberingAfterBreak="0">
    <w:nsid w:val="3FC05D3B"/>
    <w:multiLevelType w:val="hybridMultilevel"/>
    <w:tmpl w:val="1D5CBF22"/>
    <w:lvl w:ilvl="0" w:tplc="0066ABF4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42E87133"/>
    <w:multiLevelType w:val="singleLevel"/>
    <w:tmpl w:val="0066ABF4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15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6" w15:restartNumberingAfterBreak="0">
    <w:nsid w:val="5D250C4A"/>
    <w:multiLevelType w:val="hybridMultilevel"/>
    <w:tmpl w:val="74324000"/>
    <w:lvl w:ilvl="0" w:tplc="0407000F">
      <w:start w:val="1"/>
      <w:numFmt w:val="decimal"/>
      <w:pStyle w:val="Listennummer4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 w15:restartNumberingAfterBreak="0">
    <w:nsid w:val="7FC44F33"/>
    <w:multiLevelType w:val="hybridMultilevel"/>
    <w:tmpl w:val="4406000C"/>
    <w:lvl w:ilvl="0" w:tplc="98CA1C8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9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9"/>
  </w:num>
  <w:num w:numId="12">
    <w:abstractNumId w:val="8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12"/>
  </w:num>
  <w:num w:numId="22">
    <w:abstractNumId w:val="16"/>
  </w:num>
  <w:num w:numId="23">
    <w:abstractNumId w:val="10"/>
  </w:num>
  <w:num w:numId="24">
    <w:abstractNumId w:val="9"/>
  </w:num>
  <w:num w:numId="25">
    <w:abstractNumId w:val="8"/>
  </w:num>
  <w:num w:numId="26">
    <w:abstractNumId w:val="7"/>
  </w:num>
  <w:num w:numId="27">
    <w:abstractNumId w:val="6"/>
  </w:num>
  <w:num w:numId="28">
    <w:abstractNumId w:val="5"/>
  </w:num>
  <w:num w:numId="29">
    <w:abstractNumId w:val="4"/>
  </w:num>
  <w:num w:numId="30">
    <w:abstractNumId w:val="3"/>
  </w:num>
  <w:num w:numId="31">
    <w:abstractNumId w:val="2"/>
  </w:num>
  <w:num w:numId="32">
    <w:abstractNumId w:val="1"/>
  </w:num>
  <w:num w:numId="33">
    <w:abstractNumId w:val="0"/>
  </w:num>
  <w:num w:numId="34">
    <w:abstractNumId w:val="15"/>
  </w:num>
  <w:num w:numId="35">
    <w:abstractNumId w:val="14"/>
  </w:num>
  <w:num w:numId="36">
    <w:abstractNumId w:val="11"/>
  </w:num>
  <w:num w:numId="37">
    <w:abstractNumId w:val="17"/>
  </w:num>
  <w:num w:numId="38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5e3fb561-b46e-4740-81ef-dcb1756fbb16}"/>
  </w:docVars>
  <w:rsids>
    <w:rsidRoot w:val="0078233B"/>
    <w:rsid w:val="00001A68"/>
    <w:rsid w:val="000061A7"/>
    <w:rsid w:val="0000627A"/>
    <w:rsid w:val="000065B2"/>
    <w:rsid w:val="00006AD2"/>
    <w:rsid w:val="00006FDE"/>
    <w:rsid w:val="0001034A"/>
    <w:rsid w:val="000118F2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6181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68D8"/>
    <w:rsid w:val="0012754A"/>
    <w:rsid w:val="00127A96"/>
    <w:rsid w:val="001339A8"/>
    <w:rsid w:val="00134E3F"/>
    <w:rsid w:val="00134F18"/>
    <w:rsid w:val="001351E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20A"/>
    <w:rsid w:val="00170556"/>
    <w:rsid w:val="0017092E"/>
    <w:rsid w:val="00172C31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580"/>
    <w:rsid w:val="00223FE3"/>
    <w:rsid w:val="002240A1"/>
    <w:rsid w:val="002256A1"/>
    <w:rsid w:val="00226C3C"/>
    <w:rsid w:val="00227052"/>
    <w:rsid w:val="00227661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44E6"/>
    <w:rsid w:val="002D52F6"/>
    <w:rsid w:val="002D53DF"/>
    <w:rsid w:val="002D5746"/>
    <w:rsid w:val="002D5C86"/>
    <w:rsid w:val="002D6D31"/>
    <w:rsid w:val="002D796C"/>
    <w:rsid w:val="002E111E"/>
    <w:rsid w:val="002E2E19"/>
    <w:rsid w:val="002E545A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0977"/>
    <w:rsid w:val="003557FC"/>
    <w:rsid w:val="003565FF"/>
    <w:rsid w:val="0035684C"/>
    <w:rsid w:val="00356F69"/>
    <w:rsid w:val="0036083E"/>
    <w:rsid w:val="00361027"/>
    <w:rsid w:val="00361888"/>
    <w:rsid w:val="00361931"/>
    <w:rsid w:val="00361ACE"/>
    <w:rsid w:val="00362127"/>
    <w:rsid w:val="003631D5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7FA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C5FFD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5F2A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3265"/>
    <w:rsid w:val="00433E11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694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1711"/>
    <w:rsid w:val="004737AE"/>
    <w:rsid w:val="00475F41"/>
    <w:rsid w:val="00476D27"/>
    <w:rsid w:val="004804DF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C7FBF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1BD5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115F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5653"/>
    <w:rsid w:val="005B6BE2"/>
    <w:rsid w:val="005B6BEB"/>
    <w:rsid w:val="005B70B8"/>
    <w:rsid w:val="005C3401"/>
    <w:rsid w:val="005C587C"/>
    <w:rsid w:val="005C68AE"/>
    <w:rsid w:val="005C6D6C"/>
    <w:rsid w:val="005C7EEF"/>
    <w:rsid w:val="005D0E18"/>
    <w:rsid w:val="005D296C"/>
    <w:rsid w:val="005D2D7F"/>
    <w:rsid w:val="005D5E63"/>
    <w:rsid w:val="005D5EE1"/>
    <w:rsid w:val="005D6266"/>
    <w:rsid w:val="005D7DFA"/>
    <w:rsid w:val="005E325F"/>
    <w:rsid w:val="005E33B4"/>
    <w:rsid w:val="005E5D29"/>
    <w:rsid w:val="005F0C54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1306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2A02"/>
    <w:rsid w:val="00653101"/>
    <w:rsid w:val="00653D46"/>
    <w:rsid w:val="006560E0"/>
    <w:rsid w:val="00656388"/>
    <w:rsid w:val="006617F5"/>
    <w:rsid w:val="00661945"/>
    <w:rsid w:val="00662F32"/>
    <w:rsid w:val="00664F18"/>
    <w:rsid w:val="0066530D"/>
    <w:rsid w:val="00665896"/>
    <w:rsid w:val="006670E3"/>
    <w:rsid w:val="006675BB"/>
    <w:rsid w:val="00671F8B"/>
    <w:rsid w:val="00672476"/>
    <w:rsid w:val="00672BD7"/>
    <w:rsid w:val="00675211"/>
    <w:rsid w:val="00675A07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5EDC"/>
    <w:rsid w:val="006B730E"/>
    <w:rsid w:val="006C2A66"/>
    <w:rsid w:val="006C5487"/>
    <w:rsid w:val="006C589C"/>
    <w:rsid w:val="006C6BA6"/>
    <w:rsid w:val="006C7BE9"/>
    <w:rsid w:val="006D11C6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4F4"/>
    <w:rsid w:val="0075469B"/>
    <w:rsid w:val="00755CE6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E4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190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502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4C57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08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4DA8"/>
    <w:rsid w:val="0092617A"/>
    <w:rsid w:val="0092656B"/>
    <w:rsid w:val="00926DA5"/>
    <w:rsid w:val="00930B54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57ED"/>
    <w:rsid w:val="00956C68"/>
    <w:rsid w:val="009601A5"/>
    <w:rsid w:val="009618CB"/>
    <w:rsid w:val="00961B0C"/>
    <w:rsid w:val="00961DB3"/>
    <w:rsid w:val="00965835"/>
    <w:rsid w:val="00966D34"/>
    <w:rsid w:val="00970E20"/>
    <w:rsid w:val="009725C4"/>
    <w:rsid w:val="009731D8"/>
    <w:rsid w:val="00973E57"/>
    <w:rsid w:val="0097444F"/>
    <w:rsid w:val="009753DA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975F6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35C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5B80"/>
    <w:rsid w:val="00A40941"/>
    <w:rsid w:val="00A41889"/>
    <w:rsid w:val="00A41B43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226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38D1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5727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0E0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0C7A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66924"/>
    <w:rsid w:val="00B7109D"/>
    <w:rsid w:val="00B711F5"/>
    <w:rsid w:val="00B73F51"/>
    <w:rsid w:val="00B777E3"/>
    <w:rsid w:val="00B805B8"/>
    <w:rsid w:val="00B80FA4"/>
    <w:rsid w:val="00B81CA0"/>
    <w:rsid w:val="00B83254"/>
    <w:rsid w:val="00B84D14"/>
    <w:rsid w:val="00B84D6B"/>
    <w:rsid w:val="00B8667F"/>
    <w:rsid w:val="00B8792A"/>
    <w:rsid w:val="00B87FA8"/>
    <w:rsid w:val="00B87FDA"/>
    <w:rsid w:val="00B9333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05C6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2198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B6B"/>
    <w:rsid w:val="00C30D06"/>
    <w:rsid w:val="00C30F75"/>
    <w:rsid w:val="00C3231D"/>
    <w:rsid w:val="00C362B4"/>
    <w:rsid w:val="00C37C39"/>
    <w:rsid w:val="00C37F3D"/>
    <w:rsid w:val="00C402FA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B79F1"/>
    <w:rsid w:val="00CC152D"/>
    <w:rsid w:val="00CC261F"/>
    <w:rsid w:val="00CC2E3C"/>
    <w:rsid w:val="00CC35B0"/>
    <w:rsid w:val="00CC3DA7"/>
    <w:rsid w:val="00CC4438"/>
    <w:rsid w:val="00CC597F"/>
    <w:rsid w:val="00CC5CDC"/>
    <w:rsid w:val="00CC6F76"/>
    <w:rsid w:val="00CC7953"/>
    <w:rsid w:val="00CC7E76"/>
    <w:rsid w:val="00CD1138"/>
    <w:rsid w:val="00CD16E5"/>
    <w:rsid w:val="00CD2869"/>
    <w:rsid w:val="00CD2C03"/>
    <w:rsid w:val="00CD59DC"/>
    <w:rsid w:val="00CD6A55"/>
    <w:rsid w:val="00CE0C68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0B94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63DA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6605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AC1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2E2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13E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12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244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115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34FD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12FD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39"/>
    <o:shapelayout v:ext="edit">
      <o:idmap v:ext="edit" data="1"/>
    </o:shapelayout>
  </w:shapeDefaults>
  <w:decimalSymbol w:val=","/>
  <w:listSeparator w:val=";"/>
  <w14:docId w14:val="144C5E72"/>
  <w15:docId w15:val="{EBBF65BC-CD90-4119-B217-3C8224933B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semiHidden="1" w:uiPriority="0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autoRedefine/>
    <w:qFormat/>
    <w:rsid w:val="004C7FBF"/>
    <w:pPr>
      <w:jc w:val="both"/>
    </w:pPr>
    <w:rPr>
      <w:rFonts w:eastAsia="Times New Roman"/>
      <w:sz w:val="22"/>
    </w:rPr>
  </w:style>
  <w:style w:type="paragraph" w:styleId="berschrift1">
    <w:name w:val="heading 1"/>
    <w:basedOn w:val="Standard"/>
    <w:next w:val="Standard"/>
    <w:link w:val="berschrift1Zchn"/>
    <w:uiPriority w:val="99"/>
    <w:qFormat/>
    <w:rsid w:val="0078233B"/>
    <w:pPr>
      <w:keepNext/>
      <w:numPr>
        <w:numId w:val="2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uiPriority w:val="99"/>
    <w:qFormat/>
    <w:rsid w:val="0078233B"/>
    <w:pPr>
      <w:keepNext/>
      <w:numPr>
        <w:ilvl w:val="1"/>
        <w:numId w:val="2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uiPriority w:val="99"/>
    <w:qFormat/>
    <w:rsid w:val="0078233B"/>
    <w:pPr>
      <w:keepNext/>
      <w:numPr>
        <w:ilvl w:val="2"/>
        <w:numId w:val="2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9"/>
    <w:qFormat/>
    <w:rsid w:val="00327B7A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berschrift5">
    <w:name w:val="heading 5"/>
    <w:basedOn w:val="Standard"/>
    <w:next w:val="Standard"/>
    <w:link w:val="berschrift5Zchn"/>
    <w:uiPriority w:val="99"/>
    <w:qFormat/>
    <w:rsid w:val="00327B7A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berschrift6">
    <w:name w:val="heading 6"/>
    <w:basedOn w:val="Standard"/>
    <w:next w:val="Standard"/>
    <w:link w:val="berschrift6Zchn"/>
    <w:uiPriority w:val="99"/>
    <w:qFormat/>
    <w:rsid w:val="00327B7A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berschrift7">
    <w:name w:val="heading 7"/>
    <w:basedOn w:val="Standard"/>
    <w:next w:val="Standard"/>
    <w:link w:val="berschrift7Zchn"/>
    <w:uiPriority w:val="99"/>
    <w:qFormat/>
    <w:rsid w:val="00327B7A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berschrift8">
    <w:name w:val="heading 8"/>
    <w:basedOn w:val="Standard"/>
    <w:next w:val="Standard"/>
    <w:link w:val="berschrift8Zchn"/>
    <w:uiPriority w:val="99"/>
    <w:qFormat/>
    <w:rsid w:val="00327B7A"/>
    <w:pPr>
      <w:keepNext/>
      <w:keepLines/>
      <w:spacing w:before="200"/>
      <w:outlineLvl w:val="7"/>
    </w:pPr>
    <w:rPr>
      <w:rFonts w:ascii="Cambria" w:hAnsi="Cambria"/>
      <w:color w:val="404040"/>
      <w:sz w:val="20"/>
    </w:rPr>
  </w:style>
  <w:style w:type="paragraph" w:styleId="berschrift9">
    <w:name w:val="heading 9"/>
    <w:basedOn w:val="Standard"/>
    <w:next w:val="Standard"/>
    <w:link w:val="berschrift9Zchn"/>
    <w:uiPriority w:val="99"/>
    <w:qFormat/>
    <w:rsid w:val="00327B7A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eastAsia="Times New Roman"/>
      <w:b/>
      <w:color w:val="FF0000"/>
      <w:kern w:val="28"/>
      <w:szCs w:val="20"/>
      <w:u w:val="singl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eastAsia="Times New Roman"/>
      <w:b/>
      <w:color w:val="00FF00"/>
      <w:szCs w:val="20"/>
      <w:u w:val="singl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eastAsia="Times New Roman"/>
      <w:b/>
      <w:color w:val="000000"/>
      <w:szCs w:val="20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9"/>
    <w:semiHidden/>
    <w:locked/>
    <w:rsid w:val="00327B7A"/>
    <w:rPr>
      <w:rFonts w:ascii="Cambria" w:hAnsi="Cambria" w:cs="Times New Roman"/>
      <w:b/>
      <w:bCs/>
      <w:i/>
      <w:iCs/>
      <w:color w:val="4F81BD"/>
      <w:sz w:val="20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9"/>
    <w:semiHidden/>
    <w:locked/>
    <w:rsid w:val="00327B7A"/>
    <w:rPr>
      <w:rFonts w:ascii="Cambria" w:hAnsi="Cambria" w:cs="Times New Roman"/>
      <w:color w:val="243F60"/>
      <w:sz w:val="20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9"/>
    <w:semiHidden/>
    <w:locked/>
    <w:rsid w:val="00327B7A"/>
    <w:rPr>
      <w:rFonts w:ascii="Cambria" w:hAnsi="Cambria" w:cs="Times New Roman"/>
      <w:i/>
      <w:iCs/>
      <w:color w:val="243F60"/>
      <w:sz w:val="20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9"/>
    <w:semiHidden/>
    <w:locked/>
    <w:rsid w:val="00327B7A"/>
    <w:rPr>
      <w:rFonts w:ascii="Cambria" w:hAnsi="Cambria" w:cs="Times New Roman"/>
      <w:color w:val="404040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paragraph" w:customStyle="1" w:styleId="Merksatz">
    <w:name w:val="Merksatz"/>
    <w:basedOn w:val="Verzeichnis1"/>
    <w:autoRedefine/>
    <w:uiPriority w:val="99"/>
    <w:rsid w:val="00053D96"/>
    <w:pPr>
      <w:tabs>
        <w:tab w:val="left" w:pos="3261"/>
        <w:tab w:val="left" w:pos="5670"/>
      </w:tabs>
      <w:spacing w:after="0"/>
      <w:ind w:left="255" w:hanging="255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99"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styleId="Index1">
    <w:name w:val="index 1"/>
    <w:basedOn w:val="Standard"/>
    <w:next w:val="Standard"/>
    <w:autoRedefine/>
    <w:uiPriority w:val="99"/>
    <w:semiHidden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99"/>
    <w:semiHidden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99"/>
    <w:semiHidden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99"/>
    <w:semiHidden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99"/>
    <w:semiHidden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99"/>
    <w:semiHidden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99"/>
    <w:semiHidden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99"/>
    <w:semiHidden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99"/>
    <w:semiHidden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rsid w:val="00327B7A"/>
    <w:rPr>
      <w:rFonts w:ascii="Cambria" w:hAnsi="Cambria"/>
      <w:b/>
      <w:bCs/>
    </w:rPr>
  </w:style>
  <w:style w:type="paragraph" w:styleId="Beschriftung">
    <w:name w:val="caption"/>
    <w:basedOn w:val="Standard"/>
    <w:next w:val="Standard"/>
    <w:uiPriority w:val="99"/>
    <w:qFormat/>
    <w:rsid w:val="00327B7A"/>
    <w:pPr>
      <w:spacing w:after="200"/>
    </w:pPr>
    <w:rPr>
      <w:b/>
      <w:bCs/>
      <w:color w:val="4F81BD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rsid w:val="00327B7A"/>
  </w:style>
  <w:style w:type="paragraph" w:styleId="Umschlagadresse">
    <w:name w:val="envelope address"/>
    <w:basedOn w:val="Standard"/>
    <w:uiPriority w:val="99"/>
    <w:semiHidden/>
    <w:rsid w:val="00327B7A"/>
    <w:pPr>
      <w:framePr w:w="4320" w:h="2160" w:hRule="exact" w:hSpace="141" w:wrap="auto" w:hAnchor="page" w:xAlign="center" w:yAlign="bottom"/>
      <w:ind w:left="1"/>
    </w:pPr>
    <w:rPr>
      <w:rFonts w:ascii="Cambria" w:hAnsi="Cambria"/>
      <w:szCs w:val="24"/>
    </w:rPr>
  </w:style>
  <w:style w:type="paragraph" w:styleId="Umschlagabsenderadresse">
    <w:name w:val="envelope return"/>
    <w:basedOn w:val="Standard"/>
    <w:uiPriority w:val="99"/>
    <w:semiHidden/>
    <w:rsid w:val="00327B7A"/>
    <w:rPr>
      <w:rFonts w:ascii="Cambria" w:hAnsi="Cambria"/>
      <w:sz w:val="20"/>
    </w:rPr>
  </w:style>
  <w:style w:type="paragraph" w:styleId="Endnotentext">
    <w:name w:val="endnote text"/>
    <w:basedOn w:val="Standard"/>
    <w:link w:val="EndnotentextZchn"/>
    <w:uiPriority w:val="99"/>
    <w:semiHidden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locked/>
    <w:rsid w:val="00327B7A"/>
    <w:rPr>
      <w:rFonts w:ascii="Consolas" w:eastAsia="Times New Roman" w:hAnsi="Consolas"/>
      <w:lang w:val="de-DE" w:eastAsia="de-DE" w:bidi="ar-SA"/>
    </w:rPr>
  </w:style>
  <w:style w:type="paragraph" w:styleId="RGV-berschrift">
    <w:name w:val="toa heading"/>
    <w:basedOn w:val="Standard"/>
    <w:next w:val="Standard"/>
    <w:uiPriority w:val="99"/>
    <w:semiHidden/>
    <w:rsid w:val="00327B7A"/>
    <w:pPr>
      <w:spacing w:before="120"/>
    </w:pPr>
    <w:rPr>
      <w:rFonts w:ascii="Cambria" w:hAnsi="Cambria"/>
      <w:b/>
      <w:bCs/>
      <w:szCs w:val="24"/>
    </w:rPr>
  </w:style>
  <w:style w:type="paragraph" w:styleId="Liste">
    <w:name w:val="List"/>
    <w:basedOn w:val="Standard"/>
    <w:uiPriority w:val="99"/>
    <w:semiHidden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rsid w:val="00327B7A"/>
    <w:pPr>
      <w:numPr>
        <w:numId w:val="14"/>
      </w:numPr>
      <w:tabs>
        <w:tab w:val="clear" w:pos="926"/>
        <w:tab w:val="num" w:pos="360"/>
      </w:tabs>
      <w:ind w:left="360"/>
      <w:contextualSpacing/>
    </w:pPr>
  </w:style>
  <w:style w:type="paragraph" w:styleId="Listennummer">
    <w:name w:val="List Number"/>
    <w:basedOn w:val="Standard"/>
    <w:uiPriority w:val="99"/>
    <w:semiHidden/>
    <w:rsid w:val="00327B7A"/>
    <w:pPr>
      <w:numPr>
        <w:numId w:val="15"/>
      </w:numPr>
      <w:tabs>
        <w:tab w:val="clear" w:pos="1209"/>
        <w:tab w:val="num" w:pos="360"/>
      </w:tabs>
      <w:ind w:left="360"/>
      <w:contextualSpacing/>
    </w:pPr>
  </w:style>
  <w:style w:type="paragraph" w:styleId="Liste2">
    <w:name w:val="List 2"/>
    <w:basedOn w:val="Standard"/>
    <w:uiPriority w:val="99"/>
    <w:semiHidden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rsid w:val="00327B7A"/>
    <w:pPr>
      <w:numPr>
        <w:numId w:val="16"/>
      </w:numPr>
      <w:tabs>
        <w:tab w:val="clear" w:pos="1492"/>
        <w:tab w:val="num" w:pos="643"/>
      </w:tabs>
      <w:ind w:left="643"/>
      <w:contextualSpacing/>
    </w:pPr>
  </w:style>
  <w:style w:type="paragraph" w:styleId="Aufzhlungszeichen3">
    <w:name w:val="List Bullet 3"/>
    <w:basedOn w:val="Standard"/>
    <w:uiPriority w:val="99"/>
    <w:semiHidden/>
    <w:rsid w:val="00327B7A"/>
    <w:pPr>
      <w:numPr>
        <w:numId w:val="17"/>
      </w:numPr>
      <w:tabs>
        <w:tab w:val="clear" w:pos="643"/>
        <w:tab w:val="num" w:pos="926"/>
      </w:tabs>
      <w:ind w:left="926"/>
      <w:contextualSpacing/>
    </w:pPr>
  </w:style>
  <w:style w:type="paragraph" w:styleId="Aufzhlungszeichen4">
    <w:name w:val="List Bullet 4"/>
    <w:basedOn w:val="Standard"/>
    <w:uiPriority w:val="99"/>
    <w:semiHidden/>
    <w:rsid w:val="00327B7A"/>
    <w:pPr>
      <w:numPr>
        <w:numId w:val="18"/>
      </w:numPr>
      <w:tabs>
        <w:tab w:val="clear" w:pos="926"/>
        <w:tab w:val="num" w:pos="1209"/>
      </w:tabs>
      <w:ind w:left="1209"/>
      <w:contextualSpacing/>
    </w:pPr>
  </w:style>
  <w:style w:type="paragraph" w:styleId="Aufzhlungszeichen5">
    <w:name w:val="List Bullet 5"/>
    <w:basedOn w:val="Standard"/>
    <w:uiPriority w:val="99"/>
    <w:semiHidden/>
    <w:rsid w:val="00327B7A"/>
    <w:pPr>
      <w:numPr>
        <w:numId w:val="19"/>
      </w:numPr>
      <w:tabs>
        <w:tab w:val="clear" w:pos="1209"/>
        <w:tab w:val="num" w:pos="1492"/>
      </w:tabs>
      <w:ind w:left="1492"/>
      <w:contextualSpacing/>
    </w:pPr>
  </w:style>
  <w:style w:type="paragraph" w:styleId="Listennummer2">
    <w:name w:val="List Number 2"/>
    <w:basedOn w:val="Standard"/>
    <w:uiPriority w:val="99"/>
    <w:semiHidden/>
    <w:rsid w:val="00327B7A"/>
    <w:pPr>
      <w:numPr>
        <w:numId w:val="20"/>
      </w:numPr>
      <w:tabs>
        <w:tab w:val="clear" w:pos="1492"/>
        <w:tab w:val="num" w:pos="643"/>
      </w:tabs>
      <w:ind w:left="643"/>
      <w:contextualSpacing/>
    </w:pPr>
  </w:style>
  <w:style w:type="paragraph" w:styleId="Listennummer3">
    <w:name w:val="List Number 3"/>
    <w:basedOn w:val="Standard"/>
    <w:uiPriority w:val="99"/>
    <w:semiHidden/>
    <w:rsid w:val="00327B7A"/>
    <w:pPr>
      <w:tabs>
        <w:tab w:val="num" w:pos="926"/>
      </w:tabs>
      <w:ind w:left="926" w:hanging="360"/>
      <w:contextualSpacing/>
    </w:pPr>
  </w:style>
  <w:style w:type="paragraph" w:styleId="Listennummer4">
    <w:name w:val="List Number 4"/>
    <w:basedOn w:val="Standard"/>
    <w:uiPriority w:val="99"/>
    <w:semiHidden/>
    <w:rsid w:val="00327B7A"/>
    <w:pPr>
      <w:numPr>
        <w:numId w:val="22"/>
      </w:numPr>
      <w:tabs>
        <w:tab w:val="num" w:pos="1209"/>
      </w:tabs>
      <w:ind w:left="1209"/>
      <w:contextualSpacing/>
    </w:pPr>
  </w:style>
  <w:style w:type="paragraph" w:styleId="Listennummer5">
    <w:name w:val="List Number 5"/>
    <w:basedOn w:val="Standard"/>
    <w:uiPriority w:val="99"/>
    <w:semiHidden/>
    <w:rsid w:val="00327B7A"/>
    <w:pPr>
      <w:numPr>
        <w:numId w:val="23"/>
      </w:numPr>
      <w:tabs>
        <w:tab w:val="num" w:pos="1492"/>
      </w:tabs>
      <w:ind w:left="1492"/>
      <w:contextualSpacing/>
    </w:pPr>
  </w:style>
  <w:style w:type="paragraph" w:styleId="Titel">
    <w:name w:val="Title"/>
    <w:basedOn w:val="Standard"/>
    <w:next w:val="Standard"/>
    <w:link w:val="TitelZchn"/>
    <w:uiPriority w:val="99"/>
    <w:qFormat/>
    <w:rsid w:val="00327B7A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99"/>
    <w:locked/>
    <w:rsid w:val="00327B7A"/>
    <w:rPr>
      <w:rFonts w:ascii="Cambria" w:hAnsi="Cambria" w:cs="Times New Roman"/>
      <w:color w:val="17365D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locked/>
    <w:rsid w:val="00327B7A"/>
    <w:rPr>
      <w:rFonts w:ascii="Cambria" w:hAnsi="Cambria" w:cs="Times New Roman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99"/>
    <w:qFormat/>
    <w:rsid w:val="00327B7A"/>
    <w:pPr>
      <w:numPr>
        <w:ilvl w:val="1"/>
      </w:numPr>
    </w:pPr>
    <w:rPr>
      <w:rFonts w:ascii="Cambria" w:hAnsi="Cambria"/>
      <w:i/>
      <w:iCs/>
      <w:color w:val="4F81BD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99"/>
    <w:locked/>
    <w:rsid w:val="00327B7A"/>
    <w:rPr>
      <w:rFonts w:ascii="Cambria" w:hAnsi="Cambria" w:cs="Times New Roman"/>
      <w:i/>
      <w:iCs/>
      <w:color w:val="4F81BD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rsid w:val="00327B7A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i/>
      <w:iCs/>
      <w:color w:val="4F81BD"/>
    </w:rPr>
  </w:style>
  <w:style w:type="paragraph" w:styleId="Dokumentstruktur">
    <w:name w:val="Document Map"/>
    <w:basedOn w:val="Standard"/>
    <w:link w:val="DokumentstrukturZchn"/>
    <w:uiPriority w:val="99"/>
    <w:semiHidden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locked/>
    <w:rsid w:val="00327B7A"/>
    <w:rPr>
      <w:rFonts w:ascii="Tahoma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locked/>
    <w:rsid w:val="00327B7A"/>
    <w:rPr>
      <w:rFonts w:ascii="Consolas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locked/>
    <w:rsid w:val="00327B7A"/>
    <w:rPr>
      <w:rFonts w:ascii="Arial" w:hAnsi="Arial" w:cs="Times New Roman"/>
      <w:i/>
      <w:iCs/>
      <w:sz w:val="20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locked/>
    <w:rsid w:val="00327B7A"/>
    <w:rPr>
      <w:rFonts w:ascii="Consolas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uiPriority w:val="99"/>
    <w:rsid w:val="003C5FFD"/>
    <w:pPr>
      <w:ind w:left="624" w:hanging="624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uiPriority w:val="99"/>
    <w:locked/>
    <w:rsid w:val="003C5FFD"/>
    <w:rPr>
      <w:rFonts w:eastAsia="Times New Roman"/>
      <w:b/>
      <w:color w:val="00FF00"/>
      <w:sz w:val="22"/>
    </w:rPr>
  </w:style>
  <w:style w:type="paragraph" w:styleId="Sprechblasentext">
    <w:name w:val="Balloon Text"/>
    <w:basedOn w:val="Standard"/>
    <w:link w:val="SprechblasentextZchn"/>
    <w:uiPriority w:val="99"/>
    <w:semiHidden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locked/>
    <w:rsid w:val="002B4F5C"/>
    <w:rPr>
      <w:rFonts w:ascii="Tahoma" w:hAnsi="Tahoma" w:cs="Tahoma"/>
      <w:sz w:val="16"/>
      <w:szCs w:val="16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png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png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244</Words>
  <Characters>1540</Characters>
  <Application>Microsoft Office Word</Application>
  <DocSecurity>0</DocSecurity>
  <Lines>12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17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steffen</dc:creator>
  <cp:keywords/>
  <dc:description/>
  <cp:lastModifiedBy>Steffen Böhme</cp:lastModifiedBy>
  <cp:revision>2</cp:revision>
  <cp:lastPrinted>2012-02-28T09:55:00Z</cp:lastPrinted>
  <dcterms:created xsi:type="dcterms:W3CDTF">2019-01-30T15:58:00Z</dcterms:created>
  <dcterms:modified xsi:type="dcterms:W3CDTF">2019-01-30T15:58:00Z</dcterms:modified>
</cp:coreProperties>
</file>